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6" r:id="rId1"/>
  </p:sldMasterIdLst>
  <p:sldIdLst>
    <p:sldId id="256" r:id="rId2"/>
    <p:sldId id="257" r:id="rId3"/>
    <p:sldId id="266" r:id="rId4"/>
    <p:sldId id="259" r:id="rId5"/>
    <p:sldId id="260" r:id="rId6"/>
    <p:sldId id="269" r:id="rId7"/>
    <p:sldId id="271" r:id="rId8"/>
    <p:sldId id="272" r:id="rId9"/>
    <p:sldId id="267" r:id="rId10"/>
    <p:sldId id="268" r:id="rId11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56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0T15:29:40.233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030 4209 0,'0'0'0,"0"0"15,0 0-15,25 70 16,-25-70-16,16 88 16,-16-88-16,25 140 15,-25-140-15,25 167 0,-25-167 16,8 191-16,-8-191 15,9 209-15,-9-209 16,8 224-16,-8-224 16,8 219-16,-8-219 15,17 218-15,-17-218 0,8 224 16,-8-224-16,0 232 16,0-232-16,-8 219 15,8-219-15,-9 209 16,9-209-16,-8 195 0,8-195 15,-16 159-15,16-159 16,-25 149-16,25-149 16,-25 116-16,25-116 15,0 0-15,-17 97 0,17-97 16,0 0-16,0 0 0,0 0 16,-16 84-16,16-84 15,0 0-15,0 60 0,0-60 16,41 38-16,-41-38 15,83 8-15,-83-8 16,107 0-16,-107 0 16,149-8-16,-149 8 0,166-10 15,-166 10-15,198-18 16,-198 18-16,207-19 16,-207 19-16,223-14 0,-223 14 15,240-9-15,-240 9 16,248-9-16,-248 9 15,256-10-15,-256 10 16,257-18-16,-18-1 16,-239 19-16,224-23 15,-224 23-15,215-10 0,-215 10 16,215-4-16,-215 4 16,240 0-16,-240 0 15,248 4-15,-248-4 0,248 0 16,-248 0-16,240 15 15,-240-15-15,207 23 16,-207-23-16,182 14 16,-182-14-16,149 14 15,-149-14-15,0 0 0,115 9 16,-115-9-16,0 0 16,0 0-16,0 0 0,0 0 15,0 0-15,75 5 16,-75-5-16,0 0 0</inkml:trace>
  <inkml:trace contextRef="#ctx0" brushRef="#br1" timeOffset="1">8006 7024 0,'0'0'16,"0"0"-16,0 0 15,0 0-15,0 0 0,0 0 16,0 0-16</inkml:trace>
  <inkml:trace contextRef="#ctx0" brushRef="#br1" timeOffset="2">7733 6210 0,'0'0'16,"0"0"-16,0 0 15,0 0-15,0 0 0,41-14 16</inkml:trace>
  <inkml:trace contextRef="#ctx0" brushRef="#br1" timeOffset="3">8866 6302 0,'0'0'0,"0"0"15,0 0-15,0 0 0,0 0 16,0 0-16</inkml:trace>
  <inkml:trace contextRef="#ctx0" brushRef="#br1" timeOffset="4">8204 6693 0,'0'0'0,"0"0"15,0 0-15,0 0 0,0 0 16,0 0-16,0 0 16,0 0-16,0 0 15,66-37-15,-66 37 16</inkml:trace>
  <inkml:trace contextRef="#ctx0" brushRef="#br1" timeOffset="5">9411 6340 0,'0'0'0,"0"0"15,0 0-15,0 0 0,0 0 16,0 0-16,0 0 16</inkml:trace>
  <inkml:trace contextRef="#ctx0" brushRef="#br1" timeOffset="6">8452 5917 0,'0'0'16,"0"0"-16,0 0 0,0 0 16,50-75-16,-50 75 15</inkml:trace>
  <inkml:trace contextRef="#ctx0" brushRef="#br1" timeOffset="7">9866 4739 0,'0'0'0,"0"0"15,0 0-15,0 0 16,0 0-16,0 0 0,0 0 15,42-28-15</inkml:trace>
  <inkml:trace contextRef="#ctx0" brushRef="#br1" timeOffset="8">10405 5484 0,'0'0'0,"0"0"15,0 0-15,0 0 0,0 0 16,0 0-16,0 0 16,0 0-16,0 0 0</inkml:trace>
  <inkml:trace contextRef="#ctx0" brushRef="#br1" timeOffset="9">9271 5344 0,'0'0'16,"0"0"-16,0 0 0,0 0 16,41-23-16,-41 23 15,75-56-15,-75 56 16</inkml:trace>
  <inkml:trace contextRef="#ctx0" brushRef="#br1" timeOffset="10">10909 4749 0,'0'0'16,"0"0"-16,0 0 0,0 0 16,0 0-16,0 0 15,25-42-15,-25 42 16</inkml:trace>
  <inkml:trace contextRef="#ctx0" brushRef="#br1" timeOffset="11">10876 3939 0,'0'0'0,"0"0"15,0 0-15,0 0 16,0 0-16,0 0 0,0 0 16,0 0-16,0 0 15,0 0-15,0 0 16</inkml:trace>
  <inkml:trace contextRef="#ctx0" brushRef="#br1" timeOffset="12">11885 4451 0,'0'0'0,"0"0"0,0 0 16,0 0-16,0 0 16,0 0-16,0 0 15,0 0-15,0 0 0,0 0 16</inkml:trace>
  <inkml:trace contextRef="#ctx0" brushRef="#br1" timeOffset="13">10512 4572 0,'0'0'0,"0"0"15,0 0-15,0 0 0,0 0 16</inkml:trace>
  <inkml:trace contextRef="#ctx0" brushRef="#br1" timeOffset="14">11686 6674 0,'0'0'0,"0"0"16,0 0-16,0 0 0,0 0 16,0 0-16,25 33 15,-25-33-15,0 0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07T19:07:44.0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778 14155 0,'0'0'0,"0"0"0,0 0 16,0 0-16,0 0 15,0 0-15,0 0 16,0 0-16,0 0 0,0 0 16,0 0-16,0 0 15,0 0-15,-66 18 16,66-18-16,0 0 0,0 0 16,0 0-16,0 0 15,0 0-15,41 48 16,-41-48-16,0 0 0,0 0 15,0 0-15,0 0 16,0 0-16,58 0 16,-58 0-16,0 0 0,0 0 15,0 0-15,41-23 16,-41 23-16,0 0 16,0-33-16,0 33 15,0 0-15,0 0 0,-41-24 16,41 24-16,0 0 15,0 0-15,0 0 16,-58 6-16,58-6 0,0 0 16,-41 36-16,41-36 15,0 0-15,8 47 16,-8-47-16,0 0 16,0 0-16,0 0 0,0 0 15,49 28-15,-49-28 16,0 0-16,0 0 0,0 0 15,0 0-15,50-5 16,-50 5-16,0 0 0,33-37 16,-33 37-16,0 0 15,-8-37-15,8 37 16,0 0-16,0 0 16,-33-38-16,33 38 15,0 0-15,0 0 0,-42-9 16,42 9-16,0 0 15,0 0-15,0 0 16,0 0-16,0 0 0,0 0 16,0 0-16,17 37 15,-17-37-15,0 0 16,0 0-16,0 0 0,41 4 16,-41-4-16,0 0 15,33-18-15,-33 18 16,0 0-16,0-41 0,0 41 15,0 0-15,-41-42 16,41 42-16,0 0 16,0 0-16,-58-23 0,58 23 15,0 0-15,-58 9 16,58-9-16,0 0 16,-24 41-16,24-41 0,0 0 15,16 51-15,-16-51 16,0 0-16,0 0 15,0 0-15,0 0 16,0 0-16,58 29 0,-58-29 16,0 0-16,0 0 0,50 0 15,-50 0-15,33-38 16,-33 38-16,0 0 16,-9-60-16,9 60 15,0 0-15,-24-47 0,24 47 16,0 0-16,0 0 15,-50-23-15,50 23 16,0 0-16,-66 10 0,66-10 16,0 0-16,-25 51 15,25-51-15,0 0 16,8 65-16,-8-65 16,0 0-16,0 0 0,58 36 15,-58-36-15,0 0 16,0 0-16,0 0 15,0 0-15,0 0 0,0 0 16,75 10-16,-75-10 16,0 0-16,41-23 15,-41 23-15,0 0 16,0 0-16,-8-46 0,8 46 16,0 0-16,-58-28 15,58 28-15,0 0 16,0 0-16,-66 0 0,66 0 15,0 0-15,-33 32 16,33-32-16,0 0 16,8 55-16,-8-55 15,0 0-15,0 0 0,41 34 16,-41-34-16,0 0 16,0 0-16,0 0 0,0 0 15,0 0-15,66 9 16,-66-9-16,33-28 15,-33 28-15,-8-51 16,8 51-16,0 0 0,-33-65 16,33 65-16,0 0 15,-66-51-15,66 51 16,0 0-16,0 0 0,-66-14 16,66 14-16,0 0 15,-33 27-15,33-27 16,0 0-16,0 56 15,0-56-15,0 0 0,0 0 16,41 57-16,-41-57 16,0 0-16,0 0 15,66 26-15,-66-26 16,0 0-16,58-13 0,-58 13 16,0 0-16,17-56 15,-17 56-15,0 0 16,-17-70-16,17 70 15,0 0-15,0 0 0,0 0 16,-41-65-16,41 65 16,0 0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07T19:07:47.5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531 14039 0,'0'0'0,"0"0"0,0 0 16,0 0-16,0 0 15,0 0-15,0 0 16,0 0-16,0 0 0,0 0 15,-58 0-15,58 0 16,0 0-16,0 0 0,0 0 16,0 0-1,-42 14-15,42-14 0,0 0 16,-8 28-16,8-28 16,0 0-16,0 0 0,0 0 15,33 23-15,-33-23 16,0 0-16,0 0 15,50 0-15,-50 0 16,0 0-16,0 0 16,0 0-16,33-28 0,-33 28 15,0 0-15,0 0 16,16-42-16,-16 42 0,0 0 16,-24-36-16,24 36 15,0 0-15,0 0 16,0 0-16,-58-10 0,58 10 15,0 0-15,0 0 16,0 0-16,-50 23 16,50-23-16,0 0 0,-9 42 15,9-42-15,0 0 16,0 0-16,26 28 16,-26-28-16,0 0 15,0 0-15,0 0 0,49 5 16,-49-5-16,0 0 15,0 0-15,0 0 0,33-28 16,-33 28-16,0 0 16,-8-42-16,8 42 15,0 0-15,0 0 16,0 0-16,-41-23 0,41 23 16,0 0-16,0 0 15,0 0-15,0 0 16,-42 18-16,42-18 0,0 0 15,0 47-15,0-47 16,0 0-16,0 0 16,0 0-16,34 32 0,-34-32 15,0 0-15,0 0 16,41 0-16,-41 0 16,0 0-16,0 0 0,25-37 15,-25 37-15,0 0 16,0-55-16,0 55 15,0 0-15,-50-38 16,50 38-16,0 0 0,0 0 16,-58-10-16,58 10 15,0 0-15,0 0 16,-49 23-16,49-23 0,0 0 16,-17 43-16,17-43 15,0 0-15,0 0 16,17 46-16,-17-46 0,0 0 15,0 0-15,40 19 16,-40-19-16,0 0 0,0 0 16,0 0-16,59-14 15,-59 14-15,0 0 16,0 0-16,8-28 16,-8 28-16,0 0 0,0 0 15,0 0-15,-25-32 16,25 32-16,0 0 15,0 0-15,0 0 0,-58-6 16,58 6-16,0 0 16,-24 29-16,24-29 15,0 0-15,0 0 16,8 32-16,-8-32 0,0 0 16,41 19-16,-41-19 15,0 0-15,0 0 16,0 0-16,0 0 0,58-14 15,-58 14-15,0 0 16,33-33-16,-33 33 16,0 0-16,-8-33 0,8 33 15,0 0-15,-41-13 16,41 13-16,0 0 16,0 0-16,-51 13 15,51-13-15,0 0 0,0 0 16,-25 43-16,25-43 15,0 0-15,0 0 16,9 46-16,-9-46 0,0 0 16,0 0-16,42 19 15,-42-19-15,0 0 16,0 0-16,58-19 0,-58 19 16,0 0-16,16-37 15,-16 37-15,0 0 16,0 0-16,-33-37 15,33 37-15,0 0 0,0 0 16,0 0-16,-58-9 16,58 9-16,0 0 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07T19:07:52.1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111 11267 0,'0'0'15,"0"0"-15,0 0 16,0 0-16,0 0 0,0 0 16,0 0-16,0 0 15,0 0-15,0 0 0,0 0 16,0 0-16,0 0 16,0 0-16,0 0 15,-33-9-15,33 9 0,0 0 16,0 0-16,0 0 15,0 0-15,0 0 16,-41 0-16,41 0 0,0 0 16,0 0-16,0 0 15,0 0-15,0 0 16,16 23-16,-16-23 0,0 0 16,0 0-16,50-14 15,-50 14-15,0 0 16,0 0-16,25-42 0,-25 42 15,0 0-15,-17-47 16,17 47-16,-58-37 16,58 37-16,0 0 0,-83 0 15,83 0-15,0 0 16,-66 37-16,66-37 16,0 0-16,-25 55 15,25-55-15,17 61 0,-17-61 16,0 0-16,58 33 15,-58-33-15,83 0 16,-83 0-16,0 0 0,74-33 16,-74 33-16,0 0 15,0 0-15,50-55 16,-50 55-16,0 0 0,8-52 16,-8 52-16,-41-23 15,41 23-15,0 0 16,-67 9-16,67-9 0,0 0 15,-91 42-15,91-42 16,-41 66-16,41-66 16,8 69-16,-8-69 15,67 51-15,-67-51 0,0 0 16,82 29-16,-82-29 16,0 0-16,83-10 15,-83 10-15,0 0 16,74-42-16,-74 42 0,0 0 15,33-56-15,-33 56 16,0 0-16,-24-60 16,24 60-16,-67-47 0,67 47 15,0 0-15,-82-14 16,82 14-16,0 0 16,0 0-16,-66 19 15,66-19-15,0 0 0,-25 56 16,25-56-16,0 0 15,41 51-15,-41-51 16,0 0-16,66 28 0,-66-28 16,75-23-16,-75 23 15,0 0-15,41-56 16,-41 56-16,8-79 0,-8 79 16,-33-75-16,33 75 15,-66-41-15,66 41 16,-99-10-16,99 10 15,-99 28-15,99-28 0,0 0 16,-75 56-16,75-56 16,-25 70-16,25-70 15,17 74-15,-17-74 16,58 56-16,-58-56 0,0 0 16,83 18-16,-83-18 15,0 0-15,90-23 16,-90 23-16,0 0 15,0 0-15,67-56 0,-67 56 16,8-69-16,-8 69 16,-33-47-16,33 47 15,0 0-15,0 0 0,-66-32 16,66 32-16,0 0 16,-75 13-16,75-13 15,-49 38-15,49-38 16,16 56-16,-16-56 0,66 41 15,-66-41-15,0 0 16,83 14-16,-83-14 16,0 0-16,58-14 0,-58 14 15,33-36-15,-33 36 16,-25-61-16,25 61 16,-74-38-16,74 38 0,0 0 1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5-07T14:37:02.16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352 17849 0,'0'0'0,"0"0"0,0 0 15,0 0-15,0 0 16,0 0-16,0 0 0,0 0 16,0 0-16,0 0 15,0 0-15,0 0 16,0 0-16,0 0 0,0 0 15,0 0-15,0 0 16,0 0-16,0 0 16,0 0-16,0 0 0,-41 5 15,41-5-15,0 0 16,0-80-16,0 80 16,0 0-16,8-69 15,-8 69-15,0 0 0,0 0 16,8-84-16,-8 84 15,0 0-15,0 0 16,0 0-16,0 0 0,0 0 16,0 0-16,0 0 15,0 0-15,17-88 0,-17 88 16,0 0-16,0 0 16,0 0-16,16-52 15,-16 52-15,0 0 0,0 0 16,42 64-16,-42-64 15,33 85-15,-33-85 16,25 93-16,-25-93 16,41 93-16,-41-93 0,0 0 15,33 97-15,-33-97 16,0 0-16,0 0 16,25 89-16,-25-89 0,0 0 15,0 0-15,0 0 16,0 0-16,0 0 15,0 0-15,25 60 16,-25-60-16,0 0 0,0 0 16,0 0-16,16-51 15,-16 51-15,8-88 16,-8 88-16,9-102 0,-9 102 16,8-102-16,-8 102 15,0 0-15,0-103 16,0 103-16,0 0 15,0 0-15,0-93 0,0 93 16,0 0-16,0 0 16,0 0-16,0 0 15,0-88-15,0 88 0,0 0 16,0 0-16,0 0 16,0 0-16,0 0 15,8-61-15,-8 61 16,0 0-16,0 0 0,0 0 15,42 65-15,-42-65 16,24 88-16,-24-88 16,25 117-16,-25-117 0,17 116 15,-17-116-15,16 107 16,-16-107-16,0 0 16,17 98-16,-17-98 15,0 0-15,41 89 0,-41-89 16,0 0-16,0 0 15,0 0-15,0 0 16,0 0-16,0 0 0,0 0 16,0 0-16,25 55 15,-25-55-15,0 0 16,0 0-16,0 0 0,0 0 16,8-84-16,-8 84 15,0 0-15,0-102 16,0 102-16,0 0 15,0 0-15,0 0 0,0 0 16,-8-102-16,8 102 16,0 0-16,0 0 0,0 0 15,0 0-15,0 0 16,0 0-16,0 0 0,0 0 16,0 0-16,0 0 15,-8-80-15,8 80 16,0 0-16,0 0 0,0 0 15,0 0-15,0 0 0,0 0 16,0 0-16,0-36 16,0 36-16</inkml:trace>
  <inkml:trace contextRef="#ctx0" brushRef="#br0" timeOffset="1477.3259">7874 17644 0,'0'0'0,"0"0"16,0 0-16,0 0 0,0 0 16,0 0-16,0 0 15,0 0-15,0 0 0,0 0 16,0 0-16,0 0 15,0 0-15,-17 23 16,17-23-16,0 0 16,0 0-16,0 0 0,0 52 15,0-52-15,0 0 16,0 0-16,0 0 16,0 0-16,0 0 0,8 55 15,-8-55-15,0 0 16,0 0-16,0 0 0,9 42 15,-9-42-15,0 0 16,0 0-16,0 0 16,0 0-16,0 0 0,8-65 15,-8 65-15,0 0 16,0 0-16,0-79 16,0 79-16,0 0 15,0 0-15,0 0 0,0 0 16,0 0-16,0 0 15,0-65-15,0 65 0,0 0 16,0 0-16,0 0 16,0 0-16,0 0 15,0 0-15,0 80 0,0-80 16,0 97-16,0-97 16,0 0-16,0 0 15,-8 97-15,8-97 0,0 0 16,0 0-16,0 0 15,0 0-15,0 0 16</inkml:trace>
  <inkml:trace contextRef="#ctx0" brushRef="#br0" timeOffset="1975.6203">7328 18287 0,'0'0'0,"0"0"0,0 0 16,0 0-16,0 0 15,0 0-15,-25 60 16,25-60-16,-17 78 0,17-78 16,-24 94-16,24-94 15,0 0-15,-9 97 16,9-97-16,0 0 16,-16 89-16,16-89 0,0 0 15,0 0-15,0 69 16,0-69-16,0 0 15,0 0-15,25 28 0</inkml:trace>
  <inkml:trace contextRef="#ctx0" brushRef="#br0" timeOffset="2643.8548">7617 18523 0,'0'0'15,"0"0"-15,0 0 16,0 0-16,8-47 16,-8 47-16,0 0 0,0 0 15,9-51-15,-9 51 16,0 0-16,0 0 0,-9-65 15,9 65-15,0 0 16,-24-70-16,24 70 16,0 0-16,-42-36 15,42 36-15,-58 4 16,58-4-16,0 0 0,-66 47 16,66-47-16,0 0 15,0 0-15,-66 69 16,66-69-16,0 0 0,-25 84 15,25-84-15,0 0 16,17 61-16,-17-61 16,0 0-16,0 0 15,58 19-15,-58-19 0,0 0 16,66-29-16,-66 29 16,0 0-16,0 0 15,0 0-15,58-51 0,-58 51 16,0 0-16,0 0 15,0 0-15,0 0 16,0 0-16,0 0 0,49-52 16,-49 52-16,0 0 15,0 0-15,33 43 16,-33-43-16,-24 93 16,24-93-16,-25 116 0,25-116 15,-25 116-15,25-116 16,0 0-16,0 0 15,0 0-15,-16 113 16,16-113-16,0 0 0,0 73 16,0-73-16,0 0 15,24 10-15</inkml:trace>
  <inkml:trace contextRef="#ctx0" brushRef="#br0" timeOffset="3362.7756">8171 18379 0,'0'0'0,"0"0"16,0 0-16,-66 23 16,66-23-16,0 0 15,0 0-15,-74 14 16,74-14-16,0 0 0,0 0 15,0 0-15,0 0 0,0 0 16,0 0-16,0 0 16,0 0-16,-83 5 15,83-5-15,0 0 16,0 0-16,-66 9 0,66-9 16,0 0-16,-58 32 15,58-32-15,0 0 16,0 0-16,0 0 0,0 0 15,-41 57-15,41-57 16,0 0-16,0 0 16,-25 51-16,25-51 15,0 0-15,0 0 0,25 41 16,-25-41-16,66 10 16,-66-10-16,0 0 15,82 4-15,-82-4 16,0 0-16,75 19 0,-75-19 15,0 0-15,49 37 16,-49-37-16,-8 57 16,8-57-16,-49 60 0,49-60 15,0 0-15,-58 60 16,58-60-16,0 0 16,-75 61-16,75-61 15,0 0-15,0 0 0,0 0 16,-58 19-16,58-19 15,0 0-15,0 0 16,25-62-16</inkml:trace>
  <inkml:trace contextRef="#ctx0" brushRef="#br0" timeOffset="4013.0179">8510 18458 0,'0'0'0,"0"0"15,0 0-15,0 0 0,0 0 16,0 0-16,0 0 15,-49 0-15,49 0 16,0 0-16,-58 9 16,58-9-16,0 0 0,-66 33 15,66-33-15,0 0 16,0 0-16,-75 27 0,75-27 16,0 0-16,0 0 15,0 0-15,0 0 16,0 0-16,-58 28 0,58-28 15,0 0-15,0 0 16,0 0-16,0 0 0,0 0 16,0 0-16,-33 29 15,33-29-15,0 0 16,0 0-16,0 0 16,-16 41-16,16-41 0,0 0 15,0 0-15,0 0 16,24 37-16,-24-37 15,50 32-15,-50-32 0,0 0 16,0 0-16,74 6 16,-74-6-16,83 19 15,-83-19-15,0 0 16,50 41-16,-50-41 0,16 70 16,-16-70-16,0 0 15,-24 74-15,24-74 16,0 0-16,0 0 0,0 0 15,-42 61-15,42-61 16,0 0-16,-66 13 16,66-13-16,-33-27 0</inkml:trace>
  <inkml:trace contextRef="#ctx0" brushRef="#br0" timeOffset="6440.2829">9403 17481 0,'0'0'0,"0"0"0,0 0 16,0 0-16,0 52 15,0-52-15,0 0 16,17 46-16,-17-46 0,0 0 16,33 60-16,-33-60 15,25 74-15,-25-74 16,0 0-16,0 0 15,16 76-15,-16-76 0,0 0 16,0 73-16,0-73 16,0 0-16,0 0 0,0 0 15,0 0-15,8 65 16,-8-65-16,0 0 16,9 29-16,-9-29 15,0 0-15,24-18 0</inkml:trace>
  <inkml:trace contextRef="#ctx0" brushRef="#br0" timeOffset="7252.9199">9221 18449 0,'0'0'0,"0"0"15,0 0-15,0 0 16,0 0-16,0 0 15,-25 18-15,25-18 16,-16 46-16,16-46 0,-8 75 16,8-75-16,0 0 15,-9 93-15,9-93 16,0 0-16,0 0 0,-8 93 16,8-93-16,0 0 15,0 0-15,0 0 16,0 0-16,8 65 15,-8-65-15,0 0 0,0 0 16,0 0-16,33 23 16</inkml:trace>
  <inkml:trace contextRef="#ctx0" brushRef="#br0" timeOffset="8254.6022">9263 18402 0,'0'0'16,"0"0"-16,0 0 0,0 0 16,0 0-16,0 0 15,0 0-15,0 0 16,0 0-16,0 0 0,0 0 16,0 0-16,0 0 15,0 0-15,-33 14 16,33-14-16,-25 42 15,25-42-15,0 0 0,-17 65 16,17-65-16,0 0 16,-8 83-16,8-83 15,0 0-15,0 94 0,0-94 16,8 84-16,-8-84 16,0 0-16,33 74 15,-33-74-15,0 0 16,0 0-16,58 46 0,-58-46 15,0 0-15,0 0 16,0 0-16,66 15 0,-66-15 16,0 0-16,58-25 15,-58 25-15,0 0 16,50-45-16,-50 45 0,0 0 16,0 0-16,0 0 15,25-75-15,-25 75 16,0 0-16,0 0 0,-9-69 15,9 69-15,0 0 16,0 0-16,0 0 16,0 0-16,-33-51 15,33 51-15,0 0 0,-49-10 16,49 10-16,0 0 16,-42 37-16,42-37 15,0 0-15,0 0 0,0 0 16,-33 61-16,33-61 15,0 0-15,0 64 16,0-64-16,0 0 16,42 33-16</inkml:trace>
  <inkml:trace contextRef="#ctx0" brushRef="#br0" timeOffset="8922.295">9916 18322 0,'0'0'16,"0"0"-16,0 0 16,0 0-16,0 0 0,-50 16 15,50-16-15,0 0 16,-58 9-16,58-9 16,0 0-16,0 0 0,0 0 15,0 0-15,-58 9 16,58-9-16,0 0 15,0 0-15,0 0 16,0 0-16,0 0 0,0 0 16,-49 18-16,49-18 15,0 0-15,0 0 0,0 0 16,0 0-16,0 0 16,0 0-16,0 0 15,-41 32-15,41-32 0,0 0 16,-9 33-16,9-33 15,0 0-15,0 0 16,33 28-16,-33-28 0,0 0 16,58 38-16,-58-38 15,0 0-15,58 42 16,-58-42-16,33 59 16,-33-59-16,0 0 0,0 65 15,0-65-15,0 0 16,-33 67-16,33-67 15,0 0-15,0 0 0,-58 60 16,58-60-16,0 0 16,0 0-16,-58 23 15,58-23-15,0 0 16,-41-10-16,41 10 0,17-51 16</inkml:trace>
  <inkml:trace contextRef="#ctx0" brushRef="#br0" timeOffset="9560.561">11207 17541 0,'0'0'0,"0"0"15,0 0-15,0 0 0,0 0 16,0 0-16,0 0 16,0 0-16,25 33 15,-25-33-15,0 0 0,33 51 16,-33-51-16,0 0 15,24 62-15,-24-62 16,0 0-16,9 83 16,-9-83-16,-9 97 15,9-97-15,0 0 0,-16 93 16,16-93-16,-8 98 16,8-98-16,0 0 0,16 80 15</inkml:trace>
  <inkml:trace contextRef="#ctx0" brushRef="#br0" timeOffset="10178.2969">10802 18360 0,'0'0'0,"0"0"15,0 0-15,0 0 0,0 0 16,0 0-16,0 0 16,0 0-16,0 0 15,16 28-15,-16-28 16,58 37-16,-58-37 0,0 0 15,0 0-15,74 19 16,-74-19-16,0 0 16,0 0-16,0 0 15,0 0-15,0 0 0,83 14 16,-83-14-16,0 0 16,58 14-16,-58-14 0,17 47 15,-17-47-15,-34 65 16,34-65-16,-41 87 15,41-87-15,-49 89 16,49-89-16,0 0 16,-34 89-16,34-89 0,0 0 15,0 0-15,-8 70 16,8-70-16,0 0 16,0 0-16,25 28 0</inkml:trace>
  <inkml:trace contextRef="#ctx0" brushRef="#br0" timeOffset="10810.3495">11488 18467 0,'0'0'0,"0"0"15,0 0-15,0 0 0,0 0 16,0 0-16,0 0 0,0 0 16,-66 9-16,66-9 15,0 0-15,0 0 16,0 0-16,0 0 0,0 0 15,0 0-15,-75 5 16,75-5-16,0 0 16,0 0-16,0 0 0,0 0 15,-49 19-15,49-19 16,0 0-16,0 0 16,0 0-16,-25 23 0,25-23 15,0 0-15,0 0 16,0 0-16,0 0 15,8 32-15,-8-32 0,0 0 16,25 56-16,-25-56 16,0 0-16,0 0 15,41 60-15,-41-60 0,0 0 16,0 0-16,33 71 16,-33-71-16,0 0 15,25 69-15,-25-69 16,0 0-16,0 0 0,0 56 15,0-56-15,0 0 16,0 0-16,0 0 16,-41 56-16,41-56 0,0 0 15,0 0-15,-33 15 16,33-15-16,0 0 16,-17-25-16,17 25 15,25-51-15</inkml:trace>
  <inkml:trace contextRef="#ctx0" brushRef="#br0" timeOffset="11359.4344">12927 17462 0,'0'0'0,"0"0"0,0 0 16,0 0-16,0 0 15,8 65-15,-8-65 16,-8 80-16,8-80 0,0 0 16,-17 98-16,17-98 15,-16 106-15,16-106 16,-17 102-16,17-102 15,0 0-15,0 0 0,0 80 16</inkml:trace>
  <inkml:trace contextRef="#ctx0" brushRef="#br0" timeOffset="12162.8208">12827 18309 0,'0'0'16,"0"0"-16,0 0 16,0 0-16,0 0 0,-58 0 15,1-4-15,57 4 16,0 0-16,-58 0 15,58 0-15,0 0 16,0 0-16,0 0 0,-66 14 16,66-14-16,0 0 15,-33 37-15,33-37 16,0 69-16,0-69 0,33 80 16,-33-80-16,41 93 15,-41-93-15,0 0 16,41 107-16,-41-107 15,25 106-15,-25-106 0,0 0 16,-8 83-16,8-83 16,0 0-16,-33 61 15,33-61-15,0 0 0,0 0 16,-66 29-16,66-29 16,0 0-16,0 0 15,-67-10-15,67 10 16,-41-41-16,41 41 0,0-80 15,0 80-15,41-79 16,-41 79-16,50-74 16,-50 74-16,0 0 0,0 0 15,83-65-15,-83 65 16,0 0-16,0 0 16,74-37-16,-74 37 15,0 0-15,0 0 0,0 0 16,0 0-16,66-33 15,-66 33-15,0 0 0,50-27 16,-50 27-16,0 0 16,0 0-16,0 0 15,25-33-15,-25 33 16,25-43-16</inkml:trace>
  <inkml:trace contextRef="#ctx0" brushRef="#br0" timeOffset="12709.3405">13274 18476 0,'0'0'16,"0"0"-16,0 0 0,0 0 15,0 0-15,0 0 16,0 0-16,-58 5 15,58-5-15,0 0 16,-58 6-16,58-6 0,0 0 16,-74 13-16,74-13 15,0 0-15,0 0 16,0 0-16,0 0 0,-66 5 16,66-5-16,0 0 15,0 0-15,0 0 16,0 0-16,0 0 0,0 0 15,-50 0-15,50 0 16,0 0-16,0 0 16,0 0-16,0 0 0,0 0 15,0 0-15,16 46 16,-16-46-16,0 0 16,0 0-16,50 37 0,-50-37 15,75 56-15,-75-56 16,0 0-16,0 0 15,57 65-15,-57-65 0,0 0 16,33 69-16,-33-69 16,0 0-16,-24 75 15,24-75-15,0 0 16,0 0-16,-58 56 0,58-56 16,0 0-16,0 0 15,-50 24-15,50-24 16,0 0-16,0 0 0</inkml:trace>
  <inkml:trace contextRef="#ctx0" brushRef="#br0" timeOffset="13214.6807">14522 17333 0,'0'0'16,"0"0"-16,0 0 15,0 0-15,0 0 16,0 0-16,-16 27 0,16-27 16,8 56-16,-8-56 15,8 79-15,-8-79 0,9 98 16,-9-98-16,-9 97 16,9-97-16,-16 94 15,16-94-15,0 0 0,-17 88 16,17-88-1,0 0-15</inkml:trace>
  <inkml:trace contextRef="#ctx0" brushRef="#br0" timeOffset="13918.0506">14522 18505 0,'0'0'0,"0"0"16,0 0-16,0 0 16,0 0-16,-33-51 0,33 51 15,0 0-15,0 0 16,0 0-16,0 0 15,-49-52-15,49 52 16,-58-46-16,58 46 0,0 0 16,-66-9-16,66 9 15,0 0-15,-50 32 16,50-32-16,0 0 0,0 0 16,0 0-16,-8 60 15,8-60-15,41 55 16,-41-55-16,0 0 15,0 0-15,0 0 0,0 0 16,58 15-16,-58-15 16,0 0-16,0 0 0,0 0 15,0 0-15,0 0 16,0 0-16,57 0 16,-57 0-16,51 24 0,-51-24 15,16 65-15,-16-65 16,-8 96-16,8-96 15,0 0-15,-42 99 0,42-99 16,0 0-16,0 0 16,-24 94-16,24-94 15,0 0-15,-9 60 16,9-60-16,0 0 0,33 4 16</inkml:trace>
  <inkml:trace contextRef="#ctx0" brushRef="#br0" timeOffset="14550.6404">14787 18538 0,'0'0'0,"0"0"16,0 0-16,0 0 15,0 0-15,0 0 0,0 0 16,0 0-16,0 0 16,0 0-16,0 0 15,0 0-15,0 0 0,0 0 16,0 0-16,0 0 16,0 0-16,0 0 15,0 0-15,-58 9 0,58-9 16,0 0-16,0 0 15,0 0-15,0 0 16,0 0-16,0 0 0,0 0 16,0 0-16,-41 13 15,41-13-15,0 0 16,0 0-16,0 0 0,0 0 16,-33 19-16,33-19 15,0 0-15,0 0 16,0 0-16,0 0 0,0 0 15,0 0-15,-17 32 16,17-32-16,0 0 16,8 43-16,-8-43 15,0 0-15,0 0 0,42 46 16,-42-46-16,0 0 16,82 47-16,-82-47 15,0 0-15,50 55 0,-50-55 16,0 0-16,8 51 15,-8-51-15,0 0 16,0 0-16,-16 41 16,16-41-16,0 0 0,-42 15 15,42-15-15,0 0 16,-24-28-16,24 28 16,49-56-16</inkml:trace>
  <inkml:trace contextRef="#ctx0" brushRef="#br0" timeOffset="15128.8828">16111 17476 0,'0'0'16,"0"0"-16,0 0 0,0 0 15,0 57-15,0-57 16,0 74-16,0-74 16,0 83-16,0-83 0,0 103 15,0-103-15,0 94 16,0-94-16,0 0 15,-8 92-15,8-92 16,0 0-16,0 93 0,0-93 16,0 0-16</inkml:trace>
  <inkml:trace contextRef="#ctx0" brushRef="#br0" timeOffset="15837.2988">15640 18384 0,'0'0'15,"0"0"-15,0 0 0,0 0 16,0 0-16,0 0 16,0 0-16,0 0 0,0 0 15,0 0-15,0 0 16,0 0-16,49 22 15,-49-22-15,0 0 16,50 38-16,-50-38 0,0 0 16,41 65-16,-41-65 15,7 79-15,-7-79 16,-32 93-16,32-93 0,0 0 16,-41 84-1,41-84-15,0 0 0,0 0 16,-74 56-16,74-56 15,0 0-15,0 0 16,-75 23-16,75-23 0,0 0 16,-58-19-16,58 19 15,0 0-15,-16-51 16,16 51-16,0 0 16,0 0-16,16-69 0,-16 69 15,0 0-15,0 0 16,0 0-16,0 0 0,42-56 15,-42 56-15,0 0 16,66-19-16,-66 19 16,0 0-16,50 32 0,-50-32 15,0 0-15,33 65 16,-33-65-16,0 0 16,16 75-16,-16-75 15,0 0-15,25 60 0,-25-60 16,58 38-16,-58-38 15</inkml:trace>
  <inkml:trace contextRef="#ctx0" brushRef="#br0" timeOffset="16393.5073">16078 18579 0,'0'0'0,"0"0"16,0 0-16,0 0 16,0 0-16,0 0 0,0 0 15,-41 0-15,41 0 16,-42 23-16,42-23 15,-58 42-15,58-42 16,0 0-16,-33 61 0,33-61 16,0 0-16,-16 69 15,16-69-15,0 0 16,0 0-16,25 65 0,-25-65 16,0 0-16,0 0 15,57 37-15,-57-37 16,75-18-16,-75 18 0,0 0 15,58-56-15,-58 56 16,0 0-16,41-83 16,-41 83-16,8-98 15,-8 98-15,0 0 0,0 0 16,-16-88-16,16 88 16,0 0-16,0 0 15,-33-71-15,33 71 16,0 0-16,0 0 0,0 0 15,0 0-15,-42-32 16,42 32-16,0 0 16,-33 19-16,33-19 0,0 0 15,25 51-15</inkml:trace>
  <inkml:trace contextRef="#ctx0" brushRef="#br0" timeOffset="16855.0077">16334 18667 0,'0'0'15,"0"0"-15,0 0 0,0 0 16,0 0-16,0 0 16,-66-5-16,66 5 15,0 0-15,-50 9 16,50-9-16,0 0 0,-49 34 15,49-34-15,0 0 16,-41 60-16,41-60 16,-17 79-16,17-79 0,0 0 15,0 0-15,17 69 16,-17-69-16,0 0 16,49 34-16,-49-34 15,0 0-15,58-14 0,-58 14 16,58-62-16,-58 62 15,0 0-15,25-87 16,-25 87-16,0 0 0,0-90 16,0 90-16,0 0 15,-25-83-15,25 83 16,-66-69-16,66 69 16,0 0-16,0 0 0,-58-29 15,58 29-15,0 0 16,0 0-16,0 0 15,25 29-15</inkml:trace>
  <inkml:trace contextRef="#ctx0" brushRef="#br0" timeOffset="17403.0551">16748 18705 0,'0'0'0,"0"0"0,0 0 15,0 0-15,0 0 16,0 0-16,-83-5 16,83 5-16,0 0 0,0 0 15,-66 0-15,66 0 16,0 0-16,0 0 15,0 0-15,-83 0 0,83 0 16,0 0-16,0 0 16,0 0-16,0 0 15,0 0-15,0 0 0,0 0 16,0 0-16,0 0 16,-66 5-16,66-5 15,0 0-15,0 0 0,0 0 16,0 0-16,-25 18 15,25-18-15,0 0 0,0 0 16,0 0-16,0 0 16,17 28-16,-17-28 15,0 0-15,58 42 16,-58-42-16,0 0 16,49 51-16,-49-51 0,0 0 15,0 0-15,17 60 16,-17-60-16,0 0 15,-25 66-15,25-66 0,0 0 16,0 0-16,-74 41 16,74-41-16,0 0 0,0 0 15,-67 9-15,67-9 16</inkml:trace>
  <inkml:trace contextRef="#ctx0" brushRef="#br0" timeOffset="18010.6057">14051 18206 0,'0'0'16,"0"0"-16,0 0 15,0 0-15,0 0 0,-8 29 16,8-29-16,0 0 15,0 65-15,0-65 16,0 0-16,0 74 0,0-74 16,0 0-16,0 0 15</inkml:trace>
  <inkml:trace contextRef="#ctx0" brushRef="#br0" timeOffset="18671.5881">12348 18258 0,'0'0'0,"0"0"16,0 0-16,0 0 15,0 0-15,0 0 16,0 0-16,0 0 0,0 0 15,0 0-15,0 0 16,8 32-16,-8-32 16,0 0-16,8 66 15,-8-66-15,0 0 0,0 0 16,0 88-16,0-88 16,0 0-16</inkml:trace>
  <inkml:trace contextRef="#ctx0" brushRef="#br0" timeOffset="19265.2591">10636 18249 0,'0'0'16,"0"0"-16,0 0 0,0 0 15,-33 60-15,33-60 16,0 0-16,-16 65 15,16-65-15,8 80 0,-8-80 16,16 88-16,-16-88 16,0 0-16,17 79 15,-17-79-15</inkml:trace>
  <inkml:trace contextRef="#ctx0" brushRef="#br0" timeOffset="19843.9807">9006 18327 0,'0'0'0,"0"0"0,0 0 16,0 0-16,0 0 15,0 0-15,0 0 0,0 0 16,0 0-16,0 0 16,0 0-16,17 52 15,-17-52-15,33 65 16,-33-65-16,0 0 0,25 94 15</inkml:trace>
  <inkml:trace contextRef="#ctx0" brushRef="#br0" timeOffset="28936.7805">6236 16444 0,'0'0'0,"0"0"16,0 0-16,0 0 16,0 0-16,0 0 0,0 0 15,0 0-15,-58 28 16,58-28-16,0 0 15,-66 18-15,66-18 0,0 0 16,-74 29-16,74-29 16,0 0-16,0 0 15,-83 14-15,83-14 0,0 0 16,0 0-16,-66 14 16,66-14-16,0 0 15,0 0-15</inkml:trace>
  <inkml:trace contextRef="#ctx0" brushRef="#br0" timeOffset="47115.5722">6220 17179 0,'0'0'16,"0"0"-16,0 0 0,0 0 15,0 0-15,0 0 0,0 0 16,0 0-16,0 0 16,0 0-16,0 0 15,0 0-15,0 0 0,0 0 16,0 0-16,0 0 15,-25 14-15,-16 0 16,41-14-16,-66 9 16,66-9-16,0 0 0,-75 5 15,75-5-15,0 0 16,-91 9-16,91-9 16,0 0-16,-99 9 15,99-9-15,0 0 0,0 0 16,-83 10-16,83-10 15,0 0-15,0 0 16,0 0-16,-49 9 0</inkml:trace>
  <inkml:trace contextRef="#ctx0" brushRef="#br0" timeOffset="47738.3496">4821 17044 0,'0'0'15,"0"0"-15,0 0 0,0 0 16,0 0-16,0 0 16,0 0-16,0 0 15,0 0-15,0 0 0,0 0 16,50 18-16,-50-18 16,0 0-16,50 33 15,-50-33-15,24 56 0,-24-56 16,0 0-16,-8 70 15,8-70-15,0 0 16,0 0-16,-41 74 16,41-74-16,0 0 0,0 0 15,-50 94-15,50-94 16,0 0-16,-16 98 16,16-98-16,0 0 15,24 73-15,-24-73 0,58 47 16,-58-47-16,0 0 15,0 0-15,0 0 0,91 9 16,-91-9-16</inkml:trace>
  <inkml:trace contextRef="#ctx0" brushRef="#br0" timeOffset="48203.9013">5243 17309 0,'0'0'15,"0"0"-15,0 0 0,0 0 16,0 0-16,0 0 16,0 0-16,0 0 0,0 0 15,0 0-15,0 0 0,0 0 16,-58 29-16,58-29 15,-41 46-15,41-46 0,0 0 16,-17 70-16,17-70 16,0 0-16,0 0 15,17 73-15,-17-73 16,0 0-16,58 47 16,-58-47-16,0 0 0,82 10 15,-82-10-15,67-33 16,-67 33-16,0 0 15,0 0-15,33-64 16,-33 64-16,0 0 0,0-76 16,0 76-16,0 0 15,-42-60-15,42 60 16,0 0-16,0 0 0,-58-32 16,58 32-16,0 0 15,-74 8-15,74-8 16,-16 43-16</inkml:trace>
  <inkml:trace contextRef="#ctx0" brushRef="#br0" timeOffset="48784.7329">6104 16523 0,'0'0'0,"0"0"16,0 0-16,0 0 16,0 0-16,0 0 15,0 0-15,0 0 0,0 0 16,-16 28-16</inkml:trace>
  <inkml:trace contextRef="#ctx0" brushRef="#br0" timeOffset="49401.3693">6352 15867 0,'0'0'0,"0"0"0,0 0 16,0 0-16,0 0 15,0 0-15,0 0 16,0 0-16,0 0 0,-58 19 16,58-19-16,0 0 15,-66 22-15,66-22 16,0 0-16,-91 24 16,91-24-16,0 0 0,-91 28 15,91-28-15,0 0 16,0 0-16,0 0 15,0 0-15,0 0 0,0 0 16,-66 19-16,66-19 16,0 0-16,0 0 0,0 0 15,0 0-15,0 0 16</inkml:trace>
  <inkml:trace contextRef="#ctx0" brushRef="#br0" timeOffset="49988.4724">6352 15388 0,'0'0'0,"0"0"16,0 0-16,0 0 15,0 0-15,0 0 16,0 0-16,0 0 0,0 0 16,0 0-16,0 0 15,0 0-15,0 0 16,-83 10-16,83-10 0,0 0 15,-74 9-15,74-9 16,0 0-16,-91 18 16,91-18-16,0 0 15,0 0-15,0 0 0,0 0 16,0 0-16,0 0 16,-83 9-16,83-9 0,0 0 15,0 0-15,0 0 16,-41 10-16,41-10 0,0 0 15,0 0-15,0 0 16,66-19-16</inkml:trace>
  <inkml:trace contextRef="#ctx0" brushRef="#br0" timeOffset="50472.4138">6360 14714 0,'0'0'0,"0"0"15,0 0-15,0 0 16,0 0-16,0 0 16,0 0-16,0 0 15,0 0-15,0 0 0,0 0 16,0 0-16,-74 18 15,74-18-15,-74 5 16,74-5-16,0 0 0,-100 4 16,100-4-16,0 0 15,0 0-15,-99 0 16,99 0-16,0 0 0,0 0 16,0 0-16,-107 6 15,107-6-15,0 0 16,0 0-16,-83 13 0,83-13 15,0 0-15</inkml:trace>
  <inkml:trace contextRef="#ctx0" brushRef="#br0" timeOffset="50843.045">4945 14467 0,'0'0'0,"0"0"0,0 0 16,0 0-16,0 0 15,0 0-15,0 0 16,-41 42-16,41-42 0,-16 70 16,16-70-16,-17 97 15,17-97-15,0 0 16,-8 103-16,8-103 0,0 0 16,0 0-16,8 97 15,-8-97-15,0 0 16,25 56-16,-25-56 0,41 5 15</inkml:trace>
  <inkml:trace contextRef="#ctx0" brushRef="#br0" timeOffset="51257.3938">5160 14611 0,'0'0'0,"0"0"16,0 0-16,0 0 0,-24 61 15,24-61-15,0 0 16,0 0-16,-9 83 16,9-83-16,0 0 15,25 89-15,-25-89 0,50 55 16,-50-55-16,0 0 15,74 5-15,-74-5 16,0 0-16,0 0 0,58-37 16,-58 37-16,0 0 15,33-74-15,-33 74 16,0 0-16,-16-89 16,16 89-16,0 0 0,-42-79 15,42 79-15,0 0 16,0 0-16,-74-56 15,74 56-15,0 0 0,-41-9 16,41 9-16,16 13 16</inkml:trace>
  <inkml:trace contextRef="#ctx0" brushRef="#br0" timeOffset="51641.5933">5591 14741 0,'0'0'0,"0"0"16,0 0-16,0 0 15,0 0-15,-66 24 16,66-24-16,0 0 16,-41 42-16,41-42 0,-17 74 15,17-74-15,25 69 16,-25-69-16,50 48 15,-50-48-15,0 0 0,82 27 16,-82-27-16,0 0 16,75-27-16,-75 27 15,0 0-15,58-66 16,-58 66-16,0 0 0,16-93 16,-16 93-16,0 0 15,-26-107-15,26 107 16,-73-84-16,73 84 15,0 0-15,0 0 0,0 0 16,0 0-16,-74-55 16,74 55-16,-50-24 15</inkml:trace>
  <inkml:trace contextRef="#ctx0" brushRef="#br0" timeOffset="52196.2946">6236 14169 0,'0'0'0,"0"0"16,0 0-16,0 0 0,0 0 16,0 0-16,0 0 15,0 0-15,0 0 16</inkml:trace>
  <inkml:trace contextRef="#ctx0" brushRef="#br0" timeOffset="52760.9517">6278 13639 0,'0'0'0,"0"0"0,0 0 15,0 0-15,0 0 16,0 0-16,0 0 0,0 0 16,0 0-16,25 23 15</inkml:trace>
  <inkml:trace contextRef="#ctx0" brushRef="#br0" timeOffset="53316.1275">6245 12946 0,'0'0'0,"0"0"0,0 0 16,0 0-16,0 0 16,0 0-16,0 0 0,0 0 15,0 0-15,0 0 16,0 0-16,0 0 16,0 0-16,0 0 0,0 0 15,0 0-15</inkml:trace>
  <inkml:trace contextRef="#ctx0" brushRef="#br0" timeOffset="53858.8907">6228 12466 0,'0'0'16,"0"0"-16,0 0 0,0 0 16,0 0-16,0 0 15,0 0-15,0 0 0,0 0 16,0 0-16,0 0 15,0 0-15,0 0 16,0 0-16</inkml:trace>
  <inkml:trace contextRef="#ctx0" brushRef="#br0" timeOffset="54452.603">6418 11815 0,'0'0'0,"0"0"16,0 0-16,0 0 15,0 0-15,0 0 0,0 0 16,0 0-16,0 0 16,0 0-16,-33 10 0,33-10 15,-66 5-15,66-5 16,-83 0-16,83 0 16,-107 0-16,107 0 15,-91 9-15,91-9 0,0 0 16,-91 14-16,91-14 15,0 0-15,0 0 0,0 0 16,-91 13-16,91-13 16,0 0-16,0 0 15,0 0-15,0 0 16,0 0-16,0 0 0,0 0 16,-50 15-16,50-15 15,0 0-15,0 0 16,0 0-16</inkml:trace>
  <inkml:trace contextRef="#ctx0" brushRef="#br0" timeOffset="54965.3661">4640 11769 0,'0'0'16,"0"0"-16,0 0 15,0 0-15,0 0 0,0 0 16,57-5-16,-57 5 15,75 0-15,-75 0 16,0 0-16,107 0 16,-107 0-16,0 0 0,0 0 15,100 18-15,-100-18 16,41 48-16,-41-48 16,-8 64-16,8-64 0,-58 79 15,58-79-15,0 0 16,0 0-16,-75 75 15,75-75-15,0 0 16,0 0-16,0 0 0,0 0 16,-49 65-16,49-65 15,8 56-15,-8-56 16,58 18-16,-58-18 0,91-5 16,-91 5-16,0 0 15,91-18-15,-91 18 16,0 0-16,91-28 15</inkml:trace>
  <inkml:trace contextRef="#ctx0" brushRef="#br0" timeOffset="55340.2382">5251 11853 0,'0'0'0,"0"0"0,0 0 16,0 0-16,0 0 15,-33 46-15,33-46 16,0 0-16,-16 60 0,16-60 16,25 61-16,-25-61 15,0 0-15,66 37 16,-66-37-16,0 0 0,0 0 15,49-18-15,-49 18 16,0 0-16,33-47 16,-33 47-16,0 0 15,0-74-15,0 74 0,0 0 16,-41-56-16,41 56 16,0 0-16,0 0 15,0 0-15,-41-37 0,41 37 16,0 0-16,0 0 15</inkml:trace>
  <inkml:trace contextRef="#ctx0" brushRef="#br0" timeOffset="55675.2445">5534 11885 0,'0'0'0,"0"0"15,0 0-15,0 0 16,-42 65-16,42-65 0,0 0 16,0 0-16,-25 61 15,25-61-15,0 0 16,17 60-16,-17-60 0,0 0 16,41 14-16,-41-14 15,66-23-15,-66 23 16,0 0-16,50-65 0,-50 65 15,0 0-15,17-79 16,-17 79-16,0 0 16,-17-85-16,17 85 15,0 0-15,-58-60 0,58 60 16,0 0-16,0 0 16,0 0-16</inkml:trace>
  <inkml:trace contextRef="#ctx0" brushRef="#br0" timeOffset="56079.7208">6162 11215 0,'0'0'0,"0"0"16,0 0-16,0 0 16,0 0-16,0 0 0,0 0 15,0 0-15,0 0 16,0 0-16</inkml:trace>
  <inkml:trace contextRef="#ctx0" brushRef="#br0" timeOffset="56708.1567">6088 10573 0,'0'0'16,"0"0"-16,0 0 16,0 0-16,0 0 0,0 0 15,0 0-15,0 0 16,0 0-16,0 0 0,0 0 16,0 0-16,0 0 15,0 0-15,0 0 0,0 0 16,0 0-16</inkml:trace>
  <inkml:trace contextRef="#ctx0" brushRef="#br0" timeOffset="57232.2392">6096 10103 0,'0'0'0,"0"0"0,0 0 16,0 0-16,0 0 15,0 0-15,0 0 0,0 0 16,0 0-16,0 0 15,0 0-15,0 0 16,0 0-16</inkml:trace>
  <inkml:trace contextRef="#ctx0" brushRef="#br0" timeOffset="57811.2867">6030 9503 0,'0'0'0,"0"0"0,0 0 16,0 0-16,0 0 15,0 0-15,0 0 0,0 0 16,0 0-16,0 0 16,0 0-16,0 0 0,0 0 15</inkml:trace>
  <inkml:trace contextRef="#ctx0" brushRef="#br0" timeOffset="58466.4633">6220 8890 0,'0'0'0,"0"0"16,0 0-16,0 0 16,0 0-16,0 0 0,0 0 15,0 0-15,0 0 16,-50 9-16,50-9 16,-74 4-16,74-4 0,-99 5 15,99-5-15,-108 5 16,108-5-16,-116 4 15,116-4-15,0 0 0,-91 19 16,91-19-16,0 0 16,0 0-16,0 0 15,0 0-15,0 0 0,0 0 16,-66 18-16,66-18 16,-25 19-16,25-19 15,42 9-15,-42-9 16,90 0-16,-90 0 0,116 5 15,-116-5-15,141 4 16,-141-4-16,124 0 16,-124 0-16,116 0 15,-116 0-15,0 0 0,0 0 16,0 0-16,0 0 16,83 0-16,-83 0 0,0 0 15,49 0-15,-49 0 16,0 0-16,0 0 15,0 0-15</inkml:trace>
  <inkml:trace contextRef="#ctx0" brushRef="#br0" timeOffset="59091.901">4292 8806 0,'0'0'15,"0"0"-15,0 0 0,0 0 16,91-15-16,-91 15 16,91-18-16,-91 18 15,0 0-15,0 0 16,0 0-16,0 0 0,99-14 16,-99 14-16,0 0 15,67 0-15,-67 0 16,0 0-16,0 0 0,0 0 0,-50 83 15,50-83-15,0 0 16,0 0-16,0 0 16,0 0-16,-75 48 0,75-48 15,0 0-15,-49 36 16,49-36-16,0 0 16,0 0-16,0 0 0,41 52 15,-41-52-15,0 0 16,0 0-16,66 23 15,-66-23-15,0 0 0,58 46 16,-58-46-16,9 66 16,-9-66-16,-42 74 15,42-74-15,-66 55 16,66-55-16,-83 43 16,83-43-16,0 0 0,-91 18 15,91-18-15,0 0 16,-66-18-16,66 18 15,-8-70-15</inkml:trace>
  <inkml:trace contextRef="#ctx0" brushRef="#br0" timeOffset="59448.4623">4780 8810 0,'0'0'16,"0"0"-16,-41 75 16,41-75-16,0 0 15,-17 88-15,17-88 0,0 0 16,17 74-16,-17-74 16,58 56-16,-58-56 15,91 10-15,-91-10 16,0 0-16,91-38 0,-91 38 15,57-65-15,-57 65 16,0 0-16,17-84 16,-17 84-16,0 0 0,-33-79 15,33 79-15,-75-46 16,75 46-16,0 0 16,-74-10-16,74 10 0,0 0 15,-66 19-15,66-19 16</inkml:trace>
  <inkml:trace contextRef="#ctx0" brushRef="#br0" timeOffset="59791.1322">5127 8824 0,'0'0'16,"0"0"-16,-33 56 15,33-56-15,-25 65 16,25-65-16,-8 79 0,8-79 16,25 69-16,-25-69 15,66 38-15,-66-38 0,83 10 16,-83-10-16,107-33 16,-107 33-16,75-66 15,-75 66-15,50-83 16,-50 83-16,17-79 15,-17 79-15,-33-84 0,33 84 16,-76-65-16,76 65 16,-99-32-16,99 32 15,-124-6-15,124 6 16,-116 29-16,116-29 0</inkml:trace>
  <inkml:trace contextRef="#ctx0" brushRef="#br0" timeOffset="90409.9607">11215 17551 0,'0'0'0,"0"0"0,0 0 15,0 0-15,0 0 0,0 0 16,0 0-16,0 0 16,0 0-16,0 0 0,0 0 15,0 0-15,0 0 16,0 0-16,0 0 0,0 0 16,0 0-16,0 0 0,0 0 15,0 0-15,0 0 16,0 0-16,0 0 15,0 0-15,0 0 16,0 0-16,0 0 0,0 0 16,0 0-16,0 0 15,0 0-15,0 0 0,0 0 16,0 0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07T18:55:06.1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849 16621 0,'0'0'16,"0"0"-16,0 0 16,0 0-16,0 0 15,0 0-15,0 0 0,0 0 16,0 0-16,0 0 16,0 0-16,0 0 0,0 0 15,0 0-15,0 0 16,0 0-16,0 0 15,0 0-15,0 0 16,0 0-16,0 0 0,0 0 16,0 0-16,0 0 15,0 0-15,0 0 16,-9 33-16,9-33 0,0 0 16,0 0-16,0 0 15,0 0-15,-33 32 16,33-32-16,0 0 0,0 0 15,0 0-15,0 0 16,0 0-16,0 42 16,0-42-16,0 0 0,0 0 15,0 0-15,0 0 16,0 0-16,42 10 0,-42-10 16,0 0-16,41-25 15,-41 25-15,0 0 16,0 0-16,0 0 15,17-36-15,-17 36 0,0 0 16,-33-28-16,33 28 16,0 0-16,-58-9 15,58 9-15,0 0 16,0 0-16,-42 22 0,42-22 16,0 0-16,-16 51 15,16-51-15,0 0 16,0 0-16,33 52 0,-33-52 15,0 0-15,0 0 16,0 0-16,49 28 16,-49-28-16,0 0 15,0 0-15,58-4 0,-58 4 16,0 0-16,33-42 16,-33 42-16,0 0 15,0 0-15,-8-57 0,8 57 16,0 0-16,0 0 15,0 0-15,-49-32 16,49 32-16,0 0 16,-50 4-16,50-4 0,0 0 15,0 0-15,-8 33 16,8-33-16,0 0 16,0 0-16,24 38 0,-24-38 15,0 0-15,0 0 16,42 14-16,-42-14 15,0 0-15,0 0 16,49-19-16,-49 19 0,0 0 16,25-42-16,-25 42 15,0 0-15,-16-37 16,16 37-16,0 0 16,-42-23-16,42 23 0,0 0 15,-66 0-15,66 0 16,0 0-16,0 0 0,-49 28 15,49-28-15,0 0 16,0 0-16,-17 46 16,17-46-16,0 0 15,0 0-15,17 41 0,-17-41 16,0 0-16,0 0 16,0 0-16,0 0 15,0 0-15,49 10 0,-49-10 16,0 0-16,0 0 15,42-23-15,-42 23 16,0 0-16,0 0 0,0 0 16,0 0-16,-42-56 15,42 56-15,0 0 16,-49 5-16,49-5 16,0 0-16,-42 42 0,42-42 15,0 0-15,0 0 16,0 51-16,0-51 15,0 0-15,33 41 0,-33-41 16,66 10-16,-66-10 16,0 0-16,0 0 15,0 0-15,0 0 16,67-32-16,-67 32 0,0 0 16,33-42-16,-33 42 15,0 0-15,0 0 16,-17-52-16,17 52 0,0 0 15,0 0-15,-58-23 16,58 23-16,0 0 16,0 0-16,0 0 15,-58 14-15,58-14 0,0 0 16,-16 37-16,16-37 16,0 0-16,25 28 15,-25-28-15,0 0 0,0 0 16,0 0-16,0 0 0,0 0 15,41 0-15,-41 0 16,0 0-16,41-18 16,-41 18-16,0 0 0,0 0 15,0 0-15,0 0 16,-41-61-16,41 61 0,0 0 16</inkml:trace>
  <inkml:trace contextRef="#ctx0" brushRef="#br0" timeOffset="1">9569 16640 0,'0'0'15,"0"0"-15,0 0 16,0 0-16,0 0 0,0 0 15,0 0-15,0 0 0,0 0 16,0 0-16,0 0 16,0 0-16,0 0 15,0 0-15,0 0 0,0 0 16,0 0-16,0 0 16,0 0-16,0 0 15,0 0-15,-58-5 16,58 5-16,0 0 0,0 0 15,0 0-15,0 0 16,0 0-16,0 0 0,-58 9 16,58-9-16,0 0 15,0 0-15,-42 28 16,42-28-16,0 0 0,0 0 16,0 41-16,0-41 15,0 0-15,0 0 0,34 10 16,-34-10-16,0 0 15,49-10-15,-49 10 16,0 0-16,41-41 16,-41 41-16,0 0 0,0 0 15,42-51-15,-42 51 16,0 0-16,-8-51 16,8 51-16,0 0 0,0 0 15,-42-23-15,42 23 16,0 0-16,0 0 15,-41 0-15,41 0 0,0 0 16,-33 27-16,33-27 16,0 0-16,-8 47 15,8-47-15,0 0 16,0 0-16,0 0 0,24 33 16,-24-33-16,0 0 15,0 0-15,0 0 16,0 0-16,0 0 0,0 0 15,42 13-15,-42-13 16,0 0-16,0 0 0,0 0 16,0 0-16,0 0 15,0 0-15,0 0 16,0 0-16,0 0 0,0 0 16,-42-27-16,42 27 15,0 0-15,-24 32 16,24-32-16,0 0 15,0 41-15,0-41 0,0 0 16,0 0-16,41 28 16,-41-28-16,0 0 15,0 0-15,0 0 0,49-3 16,-49 3-16,0 0 16,58-43-16,-58 43 15,0 0-15,17-55 16,-17 55-16,0 0 0,0 0 15,-25-47-15,25 47 16,0 0-16,0 0 16,-66-9-16,66 9 0,0 0 15,-50 28-15,50-28 16,0 0-16,-24 46 16,24-46-16,0 0 0,0 0 15,8 55-15,-8-55 16,0 0-16,49 28 15,-49-28-15,0 0 0,0 0 16,0 0-16,67 6 16,-67-6-16,0 0 15,0 0-15,49-34 16,-49 34-16,0 0 0,0 0 16,0-41-16,0 41 15,0 0-15,-49-37 16,49 37-16,0 0 15,0 0-15,0 0 0,-83-5 16,83 5-16,0 0 16,0 0-16,-50 24 15,50-24-15,0 0 0,0 0 16,-16 36-16,16-36 16,0 0-16,41 23 0,-41-23 15,0 0-15,0 0 16,0 0-16,0 0 15,58 0-15,-58 0 16,0 0-16,50-23 0,-50 23 16,0 0-16,0 0 15,0 0-15,0 0 16,0 0-16,-34-28 0,34 28 16,0 0-16,-49 19 15,49-19-15,0 0 16,0 0-16,-25 38 0,25-38 15,0 0-15,0 0 16,0 0-16,0 0 0,41 22 16,-41-22-16,0 0 15,42-41-15,-42 41 16,0 0-16,0 0 16,33-56-16</inkml:trace>
  <inkml:trace contextRef="#ctx0" brushRef="#br0" timeOffset="2">11041 16016 0,'0'0'15,"0"0"-15,0 0 0,0 0 16,0 0-16,0 0 16,0 0-16,0 0 0,0 0 15,0 0-15,0 0 16,-41 14-16,41-14 15,0 0-15,25 56 16,-25-56-16,0 0 0,0 0 16,49 32-16,-49-32 15,0 0-15,0 0 0,0 0 16,0 0-16,0 0 16,0 0-16,75 19 0,-75-19 15,0 0-15,0 0 16,0 0-16,0 0 0,49 0 15,-49 0-15,0 0 16,0 0-16,0 0 16,25-33-16,-25 33 0,0 0 15,-25-37-15,25 37 16,0 0-16,0 0 16,-49-23-16,49 23 0,0 0 15,0 0-15,-41 4 16,41-4-16,0 0 15,-17 38-15,17-38 0,0 0 16,0 0-16,25 41 16,-25-41-16,0 0 0,0 0 15,0 0-15,0 0 16,41 24-16,-41-24 16,0 0-16,0 0 0,0 0 15,58-10-15,-58 10 16,0 0-16,0 0 15,25-42-15,-25 42 0,0 0 16,-8-46-16,8 46 16,0 0-16,-42-32 15,42 32-15,0 0 0,0 0 16,0 0-16,-49-15 16,49 15-16,0 0 15,-33 33-15,33-33 0,0 0 16,8 42-16,-8-42 15,0 0-15,33 32 16,-33-32-16,0 0 0,0 0 16,0 0-16,0 0 15,0 0-15,49 5 0,-49-5 16,0 0-16,0 0 16,42-32-16,-42 32 15,0 0-15,8-38 16,-8 38-16,0 0 0,-33-42 15,33 42-15,0 0 16,0 0-16,-58-4 16,58 4-16,0 0 0,-58 32 15,58-32-15,0 0 16,-25 61-16,25-61 16,0 0-16,0 0 15,0 0-15,0 0 0,0 0 16,0 0-16,0 0 15,0 0-15,0 0 16,0 0-16,0 0 0,0 0 16,0 0-16,0 0 15,0 0-15,0 0 16,0 0-16,0 0 0,0 0 16,0 0-16,0 0 15,0 0-15,0 0 16,0 0-16,0 0 0,0 0 15,0 0-15,0 0 16,0 0-16,0 0 16,0 0-16,0 0 0,0 0 15,0 0-15,0 0 16,0 0-16,0 0 16,0 0-16,0 0 0,0 0 15,0 0-15,0 0 16,0 0-16,0 0 15,0 0-15,0 0 0,0 0 16,0 0-16,0 0 16,0 0-16,0 0 0,0 0 15,0 0-15,0 0 16,0 0-16,0 0 16,0 0-16,0 0 15,0 0-15,0 0 0,0 0 16,0 0-16,0 0 15,0 0-15,0 0 16,-24 139-16,24-139 0,0 0 16,41 23-16,-41-23 15,0 0-15,50-13 16,-50 13-16,0 0 16,0 0-16,0 0 0,41-47 15,-41 47-15,0 0 0,25-56 16,-25 56-16,0 0 15,-17-55-15,17 55 16,0 0-16,-33-33 16,33 33-16,0 0 0,0 0 15,-49 0-15,49 0 16,0 0-16,0 0 16,0 0-16,-42 23 0,42-23 15</inkml:trace>
  <inkml:trace contextRef="#ctx0" brushRef="#br0" timeOffset="3">12753 16519 0,'0'0'0,"0"0"0,0 0 16,0 0-16</inkml:trace>
  <inkml:trace contextRef="#ctx0" brushRef="#br0" timeOffset="4">12778 14155 0,'0'0'0,"0"0"0,0 0 16,0 0-16,0 0 15,0 0-15,0 0 16,0 0-16,0 0 0,0 0 16,0 0-16,0 0 15,0 0-15,-66 18 16,66-18-16,0 0 0,0 0 16,0 0-16,0 0 15,0 0-15,41 48 16,-41-48-16,0 0 0,0 0 15,0 0-15,0 0 16,0 0-16,58 0 16,-58 0-16,0 0 0,0 0 15,0 0-15,41-23 16,-41 23-16,0 0 16,0-33-16,0 33 15,0 0-15,0 0 0,-41-24 16,41 24-16,0 0 15,0 0-15,0 0 16,-58 6-16,58-6 0,0 0 16,-41 36-16,41-36 15,0 0-15,8 47 16,-8-47-16,0 0 16,0 0-16,0 0 0,0 0 15,49 28-15,-49-28 16,0 0-16,0 0 0,0 0 15,0 0-15,50-5 16,-50 5-16,0 0 0,33-37 16,-33 37-16,0 0 15,-8-37-15,8 37 16,0 0-16,0 0 16,-33-38-16,33 38 15,0 0-15,0 0 0,-42-9 16,42 9-16,0 0 15,0 0-15,0 0 16,0 0-16,0 0 0,0 0 16,0 0-16,17 37 15,-17-37-15,0 0 16,0 0-16,0 0 0,41 4 16,-41-4-16,0 0 15,33-18-15,-33 18 16,0 0-16,0-41 0,0 41 15,0 0-15,-41-42 16,41 42-16,0 0 16,0 0-16,-58-23 0,58 23 15,0 0-15,-58 9 16,58-9-16,0 0 16,-24 41-16,24-41 0,0 0 15,16 51-15,-16-51 16,0 0-16,0 0 15,0 0-15,0 0 16,0 0-16,58 29 0,-58-29 16,0 0-16,0 0 0,50 0 15,-50 0-15,33-38 16,-33 38-16,0 0 16,-9-60-16,9 60 15,0 0-15,-24-47 0,24 47 16,0 0-16,0 0 15,-50-23-15,50 23 16,0 0-16,-66 10 0,66-10 16,0 0-16,-25 51 15,25-51-15,0 0 16,8 65-16,-8-65 16,0 0-16,0 0 0,58 36 15,-58-36-15,0 0 16,0 0-16,0 0 15,0 0-15,0 0 0,0 0 16,75 10-16,-75-10 16,0 0-16,41-23 15,-41 23-15,0 0 16,0 0-16,-8-46 0,8 46 16,0 0-16,-58-28 15,58 28-15,0 0 16,0 0-16,-66 0 0,66 0 15,0 0-15,-33 32 16,33-32-16,0 0 16,8 55-16,-8-55 15,0 0-15,0 0 0,41 34 16,-41-34-16,0 0 16,0 0-16,0 0 0,0 0 15,0 0-15,66 9 16,-66-9-16,33-28 15,-33 28-15,-8-51 16,8 51-16,0 0 0,-33-65 16,33 65-16,0 0 15,-66-51-15,66 51 16,0 0-16,0 0 0,-66-14 16,66 14-16,0 0 15,-33 27-15,33-27 16,0 0-16,0 56 15,0-56-15,0 0 0,0 0 16,41 57-16,-41-57 16,0 0-16,0 0 15,66 26-15,-66-26 16,0 0-16,58-13 0,-58 13 16,0 0-16,17-56 15,-17 56-15,0 0 16,-17-70-16,17 70 15,0 0-15,0 0 0,0 0 16,-41-65-16,41 65 16,0 0-16</inkml:trace>
  <inkml:trace contextRef="#ctx0" brushRef="#br0" timeOffset="5">14531 14039 0,'0'0'0,"0"0"0,0 0 16,0 0-16,0 0 15,0 0-15,0 0 16,0 0-16,0 0 0,0 0 15,-58 0-15,58 0 16,0 0-16,0 0 0,0 0 16,0 0-1,-42 14-15,42-14 0,0 0 16,-8 28-16,8-28 16,0 0-16,0 0 0,0 0 15,33 23-15,-33-23 16,0 0-16,0 0 15,50 0-15,-50 0 16,0 0-16,0 0 16,0 0-16,33-28 0,-33 28 15,0 0-15,0 0 16,16-42-16,-16 42 0,0 0 16,-24-36-16,24 36 15,0 0-15,0 0 16,0 0-16,-58-10 0,58 10 15,0 0-15,0 0 16,0 0-16,-50 23 16,50-23-16,0 0 0,-9 42 15,9-42-15,0 0 16,0 0-16,26 28 16,-26-28-16,0 0 15,0 0-15,0 0 0,49 5 16,-49-5-16,0 0 15,0 0-15,0 0 0,33-28 16,-33 28-16,0 0 16,-8-42-16,8 42 15,0 0-15,0 0 16,0 0-16,-41-23 0,41 23 16,0 0-16,0 0 15,0 0-15,0 0 16,-42 18-16,42-18 0,0 0 15,0 47-15,0-47 16,0 0-16,0 0 16,0 0-16,34 32 0,-34-32 15,0 0-15,0 0 16,41 0-16,-41 0 16,0 0-16,0 0 0,25-37 15,-25 37-15,0 0 16,0-55-16,0 55 15,0 0-15,-50-38 16,50 38-16,0 0 0,0 0 16,-58-10-16,58 10 15,0 0-15,0 0 16,-49 23-16,49-23 0,0 0 16,-17 43-16,17-43 15,0 0-15,0 0 16,17 46-16,-17-46 0,0 0 15,0 0-15,40 19 16,-40-19-16,0 0 0,0 0 16,0 0-16,59-14 15,-59 14-15,0 0 16,0 0-16,8-28 16,-8 28-16,0 0 0,0 0 15,0 0-15,-25-32 16,25 32-16,0 0 15,0 0-15,0 0 0,-58-6 16,58 6-16,0 0 16,-24 29-16,24-29 15,0 0-15,0 0 16,8 32-16,-8-32 0,0 0 16,41 19-16,-41-19 15,0 0-15,0 0 16,0 0-16,0 0 0,58-14 15,-58 14-15,0 0 16,33-33-16,-33 33 16,0 0-16,-8-33 0,8 33 15,0 0-15,-41-13 16,41 13-16,0 0 16,0 0-16,-51 13 15,51-13-15,0 0 0,0 0 16,-25 43-16,25-43 15,0 0-15,0 0 16,9 46-16,-9-46 0,0 0 16,0 0-16,42 19 15,-42-19-15,0 0 16,0 0-16,58-19 0,-58 19 16,0 0-16,16-37 15,-16 37-15,0 0 16,0 0-16,-33-37 15,33 37-15,0 0 0,0 0 16,0 0-16,-58-9 16,58 9-16,0 0 15</inkml:trace>
  <inkml:trace contextRef="#ctx0" brushRef="#br0" timeOffset="6">16111 11267 0,'0'0'15,"0"0"-15,0 0 16,0 0-16,0 0 0,0 0 16,0 0-16,0 0 15,0 0-15,0 0 0,0 0 16,0 0-16,0 0 16,0 0-16,0 0 15,-33-9-15,33 9 0,0 0 16,0 0-16,0 0 15,0 0-15,0 0 16,-41 0-16,41 0 0,0 0 16,0 0-16,0 0 15,0 0-15,0 0 16,16 23-16,-16-23 0,0 0 16,0 0-16,50-14 15,-50 14-15,0 0 16,0 0-16,25-42 0,-25 42 15,0 0-15,-17-47 16,17 47-16,-58-37 16,58 37-16,0 0 0,-83 0 15,83 0-15,0 0 16,-66 37-16,66-37 16,0 0-16,-25 55 15,25-55-15,17 61 0,-17-61 16,0 0-16,58 33 15,-58-33-15,83 0 16,-83 0-16,0 0 0,74-33 16,-74 33-16,0 0 15,0 0-15,50-55 16,-50 55-16,0 0 0,8-52 16,-8 52-16,-41-23 15,41 23-15,0 0 16,-67 9-16,67-9 0,0 0 15,-91 42-15,91-42 16,-41 66-16,41-66 16,8 69-16,-8-69 15,67 51-15,-67-51 0,0 0 16,82 29-16,-82-29 16,0 0-16,83-10 15,-83 10-15,0 0 16,74-42-16,-74 42 0,0 0 15,33-56-15,-33 56 16,0 0-16,-24-60 16,24 60-16,-67-47 0,67 47 15,0 0-15,-82-14 16,82 14-16,0 0 16,0 0-16,-66 19 15,66-19-15,0 0 0,-25 56 16,25-56-16,0 0 15,41 51-15,-41-51 16,0 0-16,66 28 0,-66-28 16,75-23-16,-75 23 15,0 0-15,41-56 16,-41 56-16,8-79 0,-8 79 16,-33-75-16,33 75 15,-66-41-15,66 41 16,-99-10-16,99 10 15,-99 28-15,99-28 0,0 0 16,-75 56-16,75-56 16,-25 70-16,25-70 15,17 74-15,-17-74 16,58 56-16,-58-56 0,0 0 16,83 18-16,-83-18 15,0 0-15,90-23 16,-90 23-16,0 0 15,0 0-15,67-56 0,-67 56 16,8-69-16,-8 69 16,-33-47-16,33 47 15,0 0-15,0 0 0,-66-32 16,66 32-16,0 0 16,-75 13-16,75-13 15,-49 38-15,49-38 16,16 56-16,-16-56 0,66 41 15,-66-41-15,0 0 16,83 14-16,-83-14 16,0 0-16,58-14 0,-58 14 15,33-36-15,-33 36 16,-25-61-16,25 61 16,-74-38-16,74 38 0,0 0 1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07T19:06:18.062"/>
    </inkml:context>
    <inkml:brush xml:id="br0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7857 17216 0,'0'0'31,"0"0"-31,0 0 0,0 0 0,0 0 0,0 0 16,0 0-16,0 0 15,0 0-15,0 0 0,0 0 16,0 0-16,0 0 16,0 0-16,0 0 15,0 0-15,0 0 0,0 0 16,0 0-16,0 0 0,0 0 15,0 0-15,0 0 0,0 0 16,0 0-16,0 0 16,0 0-16,0 0 0,0 0 15,0 0-15,0 0 16,0 0-16,0 0 16,0 0-16,0 0 0,49-4 15,-49 4-15,0 0 16,70-27-16,-70 27 15,98-37-15,-98 37 0,0 0 16,100-37-16,-100 37 16,99-46-16,-99 46 15,99-53-15,-99 53 16,109-53-16,-109 53 0,109-58 16,-109 58-16,118-58 15,-118 58-15,129-67 16,-129 67-16,149-64 15,-149 64-15,139-73 16,-139 73-16,168-79 0,-168 79 16,168-83-16,-168 83 15,188-84-15,-188 84 16,188-105-16,-188 105 16,209-100-16,-209 100 0,198-105 15,-198 105-15,217-104 16,-217 104-16,219-95 15,-219 95-15,228-99 16,-228 99-16,228-100 16,-228 100-16,238-99 0,-238 99 15,237-110-15,-237 110 16,238-104-16,-238 104 16,247-106-16,-247 106 15,239-110-15,-239 110 0,247-104 16,-247 104-16,257-116 15,-257 116-15,247-110 16,-247 110-16,258-115 16,-10-1-16,-248 116 15,218-104-15,-218 104 0,217-111 16,-217 111-16,229-115 16,-229 115-16,237-132 15,-237 132-15,258-129 16,-258 129-16,257-132 15,1 1-15,-258 131 0,248-121 16,-248 121-16,217-115 16,20-6-16,-237 121 15,229-115-15,-31 11 16,-198 104-16,208-106 0,-208 106 16,209-104-16,-209 104 15,257-116-15,-257 116 16,268-120-16,-268 120 15,277-120-15,-277 120 16,257-126-16,-257 126 0,268-120 16,-268 120-16,247-106 15,-247 106-15,218-99 16,-218 99-16,228-90 16,-228 90-16,198-83 0,-198 83 15,198-79-15,-198 79 16,179-79-16,-179 79 15,168-72-15,-168 72 16,148-64-16,-148 64 0,139-52 16,-139 52-16,99-48 15,-99 48-15,0 0 16,99-40-16,-99 40 16,0 0-16,0 0 15,0 0-15,0 0 0,0 0 16,0 0-16,79-38 15,-79 38-15,0 0 0,0 0 16,0 0-16,0 0 0,0 0 16,0 0-16,60-31 15,-60 31-15,0 0 0,0 0 16,0 0-16,0 0 16,0 0-16,-31-53 15,31 53-15,0 0 0,-78-5 16,78 5-16,-110 0 15,110 0-15,0 0 16,-98-4-16,98 4 16,0 0-16,0 0 0,0 0 15,0 0-15,-90-6 16,90 6-16,0 0 0,0 0 16,0 0-16,0 0 15,0 0-15,-59-5 16,59 5-16,0 0 0,0 0 15,0 0-15,118-5 16,-118 5-16,100 0 16,-100 0-16,119-6 15,-119 6-15,0 0 0,119-6 16,-119 6-16,0 0 16,0 0-16,98 0 15,-98 0-15,0 0 0,0 0 16,90 17-16,-90-17 15,0 0-15,39 40 16,-39-40-16,-9 85 0,9-85 16,-30 111-16,30-111 15,-50 110-15,50-110 16,0 0-16,-59 110 0,59-110 16,0 0-16,0 0 15,0 0-1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0T14:54:40.688"/>
    </inkml:context>
    <inkml:brush xml:id="br0">
      <inkml:brushProperty name="width" value="0.05292" units="cm"/>
      <inkml:brushProperty name="height" value="0.05292" units="cm"/>
      <inkml:brushProperty name="color" value="#0085CD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87 362 0,'0'0'0,"0"0"0,-91 15 16,91-15-16,-83 46 15,83-46-15,-99 93 16,99-93-16,-108 135 16,108-135-16,-91 153 0,91-153 15,-74 177-15,74-177 16,-50 186-16,50-186 16,-33 186-16,33-186 15,0 0-15,0 153 16,0-153-16,0 0 0,25 131 15,-25-131-15,50 93 16,-50-93-16,0 0 0,0 0 16,58 47-1,-58-47-15,66-6 0,-66 6 16,66-45-16,-66 45 16</inkml:trace>
  <inkml:trace contextRef="#ctx0" brushRef="#br0" timeOffset="466.6717">5476 753 0,'0'0'0,"0"0"16,0 0-16,0 0 15,0 0-15,0 0 16,0 0-16,0 0 0,0 0 16,0 0-16,0 70 15,0-70-15,8 116 16,-8-116-16,8 158 0,-8-158 16,17 186-16,-17-186 15,8 163-15,-8-163 16,0 0-16,17 125 15,-17-125-15,0 0 16,24 61-16,-24-61 16,50-33-16</inkml:trace>
  <inkml:trace contextRef="#ctx0" brushRef="#br0" timeOffset="951.5258">6443 958 0,'0'0'16,"0"0"-16,-41-79 0,41 79 15,-58-66-15,58 66 16,-66-60-16,66 60 16,-75-41-16,75 41 0,-91-6 15,91 6-15,-74 38 16,74-38-16,-58 69 15,58-69-15,-58 117 16,58-117-16,0 0 0,-33 116 16,33-116-16,0 0 15,17 98-15,-17-98 16,66 60-16,-66-60 16,99 0-16,-99 0 15,107-37-15,-107 37 0,91-84 16,-91 84-16,0 0 15,67-106-15,-67 106 16,0 0-16,0 0 0,0 0 16,0 0-16,33-75 15,-33 75-15,0 0 16,0 0-16,41 83 0,-41-83 16,8 145-16,-8-145 15,17 158-15,-17-158 16,0 0-16,0 0 0,16 154 15,-16-154-15,33 74 16,-33-74-16,67 0 16</inkml:trace>
  <inkml:trace contextRef="#ctx0" brushRef="#br0" timeOffset="1368.1351">6931 683 0,'0'0'0,"0"0"15,0 0-15,0 94 16,0-94-16,-8 125 0,8-125 16,8 172-16,-8-172 15,16 171-15,-16-171 16,42 140-16,-42-140 0,82 89 15,-82-89-15,108 28 16,-108-28-16,107-24 16,-107 24-16,91-79 15,-91 79-15,83-106 16,-83 106-16,0 0 0,0 0 16,25-102-16,-25 102 15,0 0-15,-25-75 16,25 75-16,-74-5 15,74 5-15,-75 74 0,75-74 16,-58 121-16,58-121 16,-41 140-16,41-140 15,8 98-15,-8-98 16,50 15-16</inkml:trace>
  <inkml:trace contextRef="#ctx0" brushRef="#br0" timeOffset="1924.941">7940 562 0,'0'0'0,"0"0"16,-100 19-16,100-19 15,-99 51-15,99-51 0,0 0 16,-107 66-16,107-66 16,0 0-16,0 0 15,0 0-15,0 0 0,0 0 16,0 0-16,0 0 16,0 0-16,-75 60 0,75-60 15,0 0-15,0 0 16,0 0-16,-33 52 15,33-52-15,0 0 16,0 0-16,17 41 0,-17-41 16,66 28-16,-66-28 15,91 4-15,-91-4 16,116-14-16,-116 14 0,0 0 16,0 0-16,99-14 15,-99 14-15,0 0 16,74 6-16,-74-6 15,58 36-15,-58-36 0,17 74 16,-17-74-16,0 90 16,0-90-16,-33 101 15,33-101-15,-58 93 16,58-93-16,-66 84 0,66-84 16,-83 56-16,83-56 15,0 0-15,-75 22 16,75-22-16,-49-18 0,49 18 15</inkml:trace>
  <inkml:trace contextRef="#ctx0" brushRef="#br0" timeOffset="2119.1851">8436 1293 0,'0'0'0,"0"0"15,0 78-15,0-78 16,16 107-16,-16-107 16,9 139-16,-9-139 15,0 0-15,0 0 0,16 122 16,-16-122-16,25 28 16</inkml:trace>
  <inkml:trace contextRef="#ctx0" brushRef="#br0" timeOffset="2620.6481">8899 642 0,'0'0'0,"0"0"0,74-23 16,-74 23-16,108-28 15,-108 28-15,0 0 16,124-14-16,-124 14 16,0 0-16,116-6 0,-116 6 15,0 0-15,48 28 16,-48-28-16,-7 62 16,7-62-16,0 0 15,-50 65-15,50-65 0,0 0 16,0 0-16,0 0 15,0 0-15,-82 69 0,82-69 16,-42 66-16,42-66 16,33 45-16,-33-45 15,91 38-15,-91-38 16,133 27-16,-133-27 16,140 39-16,-140-39 0,0 0 15,0 0-15,108 51 16,-108-51-16,49 73 15,-49-73-15,-8 79 16,8-79-16,-58 80 0,58-80 16,-91 66-16,91-66 15,-107 22-15,107-22 16,-75-22-16,75 22 16</inkml:trace>
  <inkml:trace contextRef="#ctx0" brushRef="#br0" timeOffset="2845.5453">10081 655 0,'0'0'0,"0"0"15,17 84-15,-17-84 16,16 116-16,-16-116 15,17 155-15,-17-155 0,0 0 16,0 0-16,16 157 16,-16-157-16,9 78 15,-9-78-15</inkml:trace>
  <inkml:trace contextRef="#ctx0" brushRef="#br0" timeOffset="3170.6473">10131 219 0,'0'0'16,"0"0"-16,83 23 16,-83-23-16,116 70 15,-116-70-15,149 125 0,-149-125 16,141 162-16,-141-162 15,99 192-15,-99-192 16,66 194-16,-66-194 16,0 182-16,0-182 15,-42 153-15,42-153 0,-49 122 16,49-122-16,-50 92 16,50-92-16,0 0 15,0 0-15,0 0 0,-33 65 16,33-65-16,0 0 15</inkml:trace>
  <inkml:trace contextRef="#ctx0" brushRef="#br0" timeOffset="3720.6044">12381 171 0,'0'0'0,"0"0"0,0 0 15,-58 19-15,58-19 16,-83 57-16,83-57 16,-91 97-16,91-97 0,-91 139 15,91-139-15,-83 182 16,83-182-16,-41 200 16,41-200-16,-16 186 0,16-186 15,16 153-15,-16-153 16,0 0-16,25 116 15,-25-116-15,0 0 16,0 0-16,0 0 0,0 0 16,0 0-16,0 0 15,50 75-15,-50-75 16,0 0-16,0 0 0,0 0 16,0 0-16,0 0 15,0 0-15,0 0 0,0 0 16,0 0-16,0 0 15,41 42-15,-41-42 16,0 0-16,0 0 0,41 5 16,-41-5-16,0 0 15,50-5-15</inkml:trace>
  <inkml:trace contextRef="#ctx0" brushRef="#br0" timeOffset="3992.1736">12712 646 0,'0'0'0,"0"0"16,0 0-16,0 80 15,0-80-15,16 125 0,-16-125 16,17 159-16,-17-159 16,16 185-16,-16-185 15,0 0-15,25 149 16,-25-149-16,50 55 0</inkml:trace>
  <inkml:trace contextRef="#ctx0" brushRef="#br0" timeOffset="4505.1651">13621 753 0,'0'0'0,"0"0"16,-33-79-16,33 79 15,0 0-15,-50-64 0,50 64 16,-74-48-16,74 48 16,-83-9-16,83 9 15,-91 51-15,91-51 0,-83 102 16,83-102-16,-57 126 16,57-126-16,0 0 15,-8 116-15,8-116 16,0 0-16,33 89 0,-33-89 15,82 32-15,-82-32 16,91-23-16,-91 23 16,91-88-16,-91 88 15,75-121-15,-75 121 0,0 0 16,0 0-16,0 0 16,0 0-16,0 0 15,66-103-15,-66 103 0,49-32 16,-49 32-16,33 69 15,-33-69-15,17 135 16,-17-135-16,8 182 16,-8-182-16,17 177 0,-17-177 15,25 116-15,-25-116 16,41 32-16,-41-32 16,83-46-16</inkml:trace>
  <inkml:trace contextRef="#ctx0" brushRef="#br0" timeOffset="5056.6818">14498 558 0,'0'0'0,"0"0"15,0 0-15,-67-14 16,67 14-16,-57-5 0,57 5 15,-58 19-15,58-19 16,-50 41-16,50-41 16,-16 70-16,16-70 0,24 98 15,-24-98-15,75 107 16,-75-107-16,124 111 16,-124-111-16,132 103 15,-132-103-15,0 0 0,0 0 16,99 93-16,-99-93 15,0 0-15,33 84 16,-33-84-16,-41 55 16,41-55-16,-83 39 0,83-39 15,-107 3-15,107-3 16,-108-18-16,108 18 16,-74-56-16,74 56 15,-25-78-15,25 78 0,25-99 16,-25 99-16,74-101 15,-74 101-15,124-104 16,-124 104-16,124-93 16,-124 93-16,100-74 0,-100 74 15,0 0-15,0 0 16,74-78-16,-74 78 16,0 0-16,17-76 15,-17 76-15,0 0 0,0 0 16,0 0-16,0 0 15,-17-41-15</inkml:trace>
  <inkml:trace contextRef="#ctx0" brushRef="#br0" timeOffset="5580.2184">15681 469 0,'0'0'16,"0"0"-16,0 0 0,0 0 16,-74 10-16,74-10 15,0 0-15,-83 4 16,83-4-16,-91 19 16,91-19-16,0 0 0,-108 24 15,108-24-15,0 0 16,-82 32-16,82-32 15,-66 37-15,66-37 16,0 0-16,0 0 0,-50 66 16,50-66-16,0 0 15,0 0-15,0 0 16,-8 59-16,8-59 16,33 57-16,-33-57 0,91 18 15,-91-18-15,132 4 16,-132-4-16,141-8 15,-141 8-15,132-6 0,-132 6 16,115 10-16,-115-10 16,83 28-16,-83-28 15,0 0-15,50 56 16,-50-56-16,0 79 0,0-79 16,-33 93-16,33-93 15,-66 97-15,66-97 16,-91 97-16,91-97 15,-108 75-15,108-75 0,0 0 16,0 0-16,-82 47 16,82-47-16</inkml:trace>
  <inkml:trace contextRef="#ctx0" brushRef="#br0" timeOffset="5807.92">16061 1195 0,'0'0'0,"0"0"0,17 47 15,-17-47-15,8 69 16,-8-69-16,0 102 0,0-102 16,0 0-16,0 0 15,0 103-15,0-103 0,-8 46 16,8-46-16,8-32 15</inkml:trace>
  <inkml:trace contextRef="#ctx0" brushRef="#br0" timeOffset="6040.9994">16682 544 0,'0'0'0,"0"0"16,0 0-16,16 66 0,-16-66 15,25 106-15,-25-106 16,16 158-16,-16-158 16,9 177-16,-9-177 15,0 0-15,0 0 0,0 0 16,8 134-16,-8-134 15</inkml:trace>
  <inkml:trace contextRef="#ctx0" brushRef="#br0" timeOffset="6408.8273">17029 651 0,'0'0'0,"0"0"16,41-32-16,-41 32 16,75-24-16,-75 24 0,115-10 15,-115 10-15,0 0 16,108 14-16,-108-14 16,0 0-16,66 43 15,-66-43-15,16 64 16,-16-64-16,-41 89 0,41-89 15,-83 98-15,83-98 16,0 0-16,-82 88 16,82-88-16,0 0 15,-75 88-15,75-88 0,-16 75 16,16-75-16,41 51 16,-41-51-16,108 15 15,-108-15-15,140-25 16</inkml:trace>
  <inkml:trace contextRef="#ctx0" brushRef="#br0" timeOffset="6781.7262">17856 683 0,'0'0'0,"0"0"16,-33 65-16,33-65 16,-42 107-16,42-107 15,-8 122-15,8-122 16,50 111-16,-50-111 0,74 79 16,-74-79-16,107 37 15,-107-37-15,141-9 16,-141 9-16,124-51 15,-124 51-15,74-93 0,-74 93 16,17-121-16,-17 121 16,-25-135-16,25 135 15,-82-107-15,82 107 16,-116-69-16,116 69 0,-141-34 16,141 34-16,0 0 15,-132 6-15,132-6 16,0 0-16</inkml:trace>
  <inkml:trace contextRef="#ctx0" brushRef="#br0" timeOffset="7092.7934">18302 228 0,'0'0'16,"0"0"-16,132 41 16,-132-41-16,174 84 0,-174-84 15,190 130-15,-190-130 16,157 172-16,-157-172 16,108 182-16,-108-182 15,25 176-15,-25-176 16,-33 182-16,33-182 15,-83 158-15,83-158 0,-99 144 16,99-144-16,-116 149 16,116-149-16</inkml:trace>
  <inkml:trace contextRef="#ctx0" brushRef="#br0" timeOffset="11169.3666">4474 4516 0,'0'0'0,"0"0"0,17 69 16,-17-69-16,16 108 15,-16-108-15,25 140 16,-25-140-16,25 152 16,-25-152-16,8 154 0,-8-154 15,0 0-15,0 0 16,8 103-16,-8-103 15,0 0-15</inkml:trace>
  <inkml:trace contextRef="#ctx0" brushRef="#br0" timeOffset="11548.6327">4846 4516 0,'0'0'0,"0"0"0,33-42 16,-33 42-16,91-32 15,-91 32-15,108-9 16,-108 9-16,107 4 0,-107-4 16,0 0-16,99 28 15,-99-28-15,58 60 16,-58-60-16,0 93 15,0-93-15,-33 103 0,33-103 16,-74 112-16,74-112 16,0 0-16,-66 111 15,66-111-15,0 0 16,-42 102-16,42-102 0,-8 88 16,8-88-16,41 66 15,-41-66-15,100 32 16,-100-32-16,140-14 0</inkml:trace>
  <inkml:trace contextRef="#ctx0" brushRef="#br0" timeOffset="11932.1637">5873 4516 0,'0'0'0,"0"0"16,-58 43-16,58-43 0,-42 78 15,42-78-15,-26 116 16,26-116-16,10 140 16,-10-140-16,49 125 0,-49-125 15,91 84-15,-91-84 16,116 23-16,-116-23 15,124-23-15,-124 23 16,124-65-16,-124 65 16,91-88-16,-91 88 0,41-98 15,-41 98-15,-8-102 16,8 102-16,-66-89 16,66 89-16,-91-69 15,91 69-15,0 0 0,-124-38 16,124 38-16,0 0 15,0 0-15,-91 10 16,91-10-16</inkml:trace>
  <inkml:trace contextRef="#ctx0" brushRef="#br0" timeOffset="12132.6998">6906 4814 0,'0'0'16,"0"0"-16,116-23 15,-116 23-15,132-6 0,-132 6 16,149 0-16,-149 0 16,141-8-16,-141 8 15</inkml:trace>
  <inkml:trace contextRef="#ctx0" brushRef="#br0" timeOffset="12716.8222">7964 4283 0,'0'0'0,"0"0"16,0 0-16,0 0 15,42-13-15,-42 13 16,74-14-16,-74 14 0,99-10 16,-99 10-16,0 0 15,100 0-15,-100 0 16,0 0-16,0 0 15,91 28-15,-91-28 0,24 47 16,-24-47-16,-33 56 16,33-56-16,-74 60 15,74-60-15,0 0 0,-83 51 16,83-51-16,0 0 16,0 0-16,0 0 15,0 0-15,-58 56 16,58-56-16,0 47 0,0-47 15,58 46-15,-58-46 16,99 37-16,-99-37 16,0 0-16,108 51 15,-108-51-15,74 57 0,-74-57 16,0 0-16,17 64 16,-17-64-16,-41 70 15,41-70-15,-75 61 16,75-61-16,-99 46 0,99-46 15,0 0-15,-83 19 16,83-19-16,-58-19 16,58 19-16,-8-66 0</inkml:trace>
  <inkml:trace contextRef="#ctx0" brushRef="#br0" timeOffset="12950.3707">8725 4218 0,'0'0'0,"0"0"16,0 0-16,8 65 16,-8-65-16,17 102 15,-17-102-15,25 136 0,-25-136 16,16 153-16,-16-153 15,17 163-15,-17-163 16,0 0-16,16 130 0</inkml:trace>
  <inkml:trace contextRef="#ctx0" brushRef="#br0" timeOffset="13409.1261">9354 5372 0,'0'0'15,"0"0"-15,-91 28 16,91-28-16,-141 23 16,141-23-16,-174 33 0,-32-5 15,-9-13-15,215-15 16,-190 3-16,-25-3 15,0 0-15,215 0 0,-224 0 16,-15 5-16,-1 0 16,240-5-16,-240 9 15,-8 1-15,0-6 16,248-4-16,-223 15 16,-1-6-16,1 0 15,223-9-15,-190 14 0,190-14 16,-200 14-16,200-14 15,-198 9-15,198-9 16,-157 5-16,157-5 0,0 0 16,-141 4-16,141-4 15,0 0-15,0 0 16,0 0-16,0 0 16,0 0-16,0 0 0,0 0 15,-91 5-15,91-5 16,0 0-16,0 0 15</inkml:trace>
  <inkml:trace contextRef="#ctx0" brushRef="#br0" timeOffset="13734.777">5069 6182 0,'0'0'0,"0"0"0,9 84 15,-9-84-15,8 102 16,-8-102-16,17 134 16,-17-134-16,33 149 0,-33-149 15,33 135-15,-33-135 16,41 84-16</inkml:trace>
  <inkml:trace contextRef="#ctx0" brushRef="#br0" timeOffset="14235.8806">5939 6173 0,'0'0'0,"0"0"15,-66-71-15,66 71 0,-67-60 16,67 60-16,-91-32 15,91 32-15,-99 0 16,99 0-16,-99 37 0,99-37 16,-66 88-16,66-88 15,-34 112-15,34-112 16,0 0-16,8 107 16,-8-107-16,67 74 0,-67-74 15,99 23-15,-99-23 16,91-27-16,-91 27 15,91-74-15,-91 74 16,75-89-16,-75 89 0,0 0 16,0 0-16,0 0 15,0 0-15,58-84 16,-58 84-16,33-23 0,-33 23 16,16 42-16,-16-42 15,9 97-15,-9-97 16,8 145-16,-8-145 15,8 167-15,-8-167 0,0 0 16,17 140-16,-17-140 16,0 0-16,41 79 15,-41-79-15,74-19 16,-74 19-16</inkml:trace>
  <inkml:trace contextRef="#ctx0" brushRef="#br0" timeOffset="14752.6435">6517 5973 0,'0'0'0,"0"0"16,-99 0-16,99 0 16,-82 18-16,82-18 0,0 0 15,-75 23-15,75-23 16,0 0-16,-41 42 15,41-42-15,16 65 16,-16-65-16,67 84 0,-67-84 16,107 94-16,-107-94 15,116 97-15,-116-97 16,99 97-16,-99-97 0,0 0 16,58 84-16,-58-84 15,16 88-15,-16-88 16,-33 75-16,33-75 15,0 0-15,-66 51 0,66-51 16,0 0-16,-74 9 16,74-9-16,-75-46 15,75 46-15,-33-93 0,33 93 16,0-121-16,0 121 16,50-130-16,-50 130 15,66-131-15,-66 131 16,0 0-16,66-106 0,-66 106 15,0 0-15,33-89 16,-33 89-16,0 0 16,9-60-16,-9 60 0,0 0 15,-34-42-15,34 42 16,0 0-16,0 0 16,-33-14-16</inkml:trace>
  <inkml:trace contextRef="#ctx0" brushRef="#br0" timeOffset="15269.4007">7353 5899 0,'0'0'15,"0"0"-15,-67 0 16,67 0-16,-74 8 15,74-8-15,-91 14 16,91-14-16,-107 33 0,107-33 16,0 0-16,-83 46 15,83-46-15,0 0 16,0 0-16,0 0 0,0 0 16,0 0-16,-50 38 15,50-38-15,0 0 0,0 0 16,-16 61-16,16-61 15,0 0-15,0 0 16,25 55-16,-25-55 0,0 0 16,49 42-16,-49-42 15,0 0-15,83 14 16,-83-14-16,0 0 0,107-5 16,-107 5-16,0 0 15,91 0-15,-91 0 16,0 0-16,75 28 0,-75-28 15,41 66-15,-41-66 16,17 83-16,-17-83 16,-17 107-16,17-107 15,-50 97-15,50-97 0,0 0 16,-66 88-16,66-88 16,0 0-16,-58 61 15,58-61-15,-49 0 16</inkml:trace>
  <inkml:trace contextRef="#ctx0" brushRef="#br0" timeOffset="15470.3914">7543 6368 0,'0'0'0,"0"0"15,66-9-15,-66 9 16,99 0-16,-99 0 0,116 4 16,-116-4-16,107-18 15</inkml:trace>
  <inkml:trace contextRef="#ctx0" brushRef="#br0" timeOffset="15703.7162">8130 5940 0,'0'0'0,"0"0"16,8 79-16,-8-79 15,17 116-15,-17-116 16,16 164-16,-16-164 15,25 162-15,-25-162 0,25 144 16,-25-144-16,49 51 16,-49-51-16</inkml:trace>
  <inkml:trace contextRef="#ctx0" brushRef="#br0" timeOffset="16171.4835">8833 6070 0,'0'0'0,"0"0"16,-33-42-16,33 42 15,0 0-15,-50-46 16,50 46-16,-83-28 16,83 28-16,-91-4 0,91 4 15,-91 41-15,91-41 16,-57 75-16,57-75 15,-34 97-15,34-97 0,0 0 16,17 98-16,-17-98 16,50 64-16,-50-64 15,91 25-15,-91-25 16,0 0-16,107-25 16,-107 25-16,83-74 0,-83 74 15,0 0-15,0 0 16,0 0-16,0 0 0,82-88 15,-82 88-15,0 0 16,42-56-16,-42 56 16,0 0-16,0 0 15,25 75-15,-25-75 0,0 125 16,0-125-16,-9 144 16,9-144-16,0 0 15,0 135-15,0-135 0,0 0 16,17 70-16,-17-70 15,49-5-15</inkml:trace>
  <inkml:trace contextRef="#ctx0" brushRef="#br0" timeOffset="16571.217">9196 5954 0,'0'0'0,"0"0"0,-16 46 16,16-46-16,-17 84 16,17-84-16,0 126 15,0-126-15,9 135 16,-9-135-16,24 125 0,-24-125 16,58 98-16,-58-98 15,67 51-15,-67-51 16,82 0-16,-82 0 0,83-28 15,-83 28-15,74-60 16,-74 60-16,33-84 16,-33 84-16,17-88 15,-17 88-15,0 0 0,0 0 16,-25-70-16,25 70 16,0 0-16,-66-38 15,66 38-15,0 0 0,-74 15 16,74-15-16,0 0 15,-67 74-15,67-74 16,-33 84-16,33-84 16,24 51-16</inkml:trace>
  <inkml:trace contextRef="#ctx0" brushRef="#br0" timeOffset="17105.6319">10007 5851 0,'0'0'0,"0"0"16,0 0-16,-58 0 0,58 0 15,0 0-15,-58 19 16,58-19-16,0 0 15,0 0-15,-83 37 0,83-37 16,0 0-16,0 0 16,0 0-16,0 0 15,0 0-15,0 0 0,-49 47 16,49-47-16,0 0 16,0 0-16,-25 51 15,25-51-15,0 0 16,25 56-16,-25-56 0,66 46 15,-66-46-15,99 18 16,-99-18-16,91 10 16,-91-10-16,0 0 0,0 0 15,83-4-15,-83 4 16,0 0-16,0 0 16,74 19-16,-74-19 0,0 0 15,25 50-15,-25-50 16,-8 70-16,8-70 15,-58 84-15,58-84 0,-66 74 16,66-74-16,0 0 16,-75 51-16,75-51 15,-58 0-15,58 0 0,-16-55 16</inkml:trace>
  <inkml:trace contextRef="#ctx0" brushRef="#br0" timeOffset="46001.365">3788 5535 0,'0'0'0,"0"0"16,83-14-16,-83 14 16,99-14-16,-99 14 0,0 0 15,107-18-15,-107 18 16</inkml:trace>
  <inkml:trace contextRef="#ctx0" brushRef="#br0" timeOffset="46216.7434">3722 5833 0,'0'0'0,"0"0"16,82-5-16,-82 5 0,91 0 15,-91 0-15,0 0 16,108-14-16,-108 14 16</inkml:trace>
  <inkml:trace contextRef="#ctx0" brushRef="#br0" timeOffset="46845.448">1167 5070 0,'0'0'0,"0"0"0,0 0 16,-17 51-16,17-51 15,0 0-15,-16 61 0,16-61 16,-33 97-16,33-97 16,0 0-16,-33 103 15,33-103-15,0 0 16,0 0-16,0 0 0,0 0 16,-25 97-16,25-97 15,33 52-15,-33-52 16,74 0-16,-74 0 0,99-32 15,-99 32-15,0 0 16,116-48-16,-116 48 16,0 0-16,91-51 0,-91 51 15,83-61-15,-83 61 16,49-65-16,-49 65 16</inkml:trace>
  <inkml:trace contextRef="#ctx0" brushRef="#br0" timeOffset="47061.7773">1506 5046 0,'0'0'0,"0"0"16,-17 85-16,17-85 0,8 111 16,-8-111-16,9 153 15,-9-153-15,25 173 16,-25-173-16,16 167 15,-16-167-15,0 0 0,25 140 16,-25-140-16,0 0 16,41 56-16,-41-56 15</inkml:trace>
  <inkml:trace contextRef="#ctx0" brushRef="#br0" timeOffset="47226.4405">1935 5782 0,'0'0'0,"0"0"0,0 0 16,0 0-16,0 0 15,0 51-15,0-51 16,0 0-16,0 0 0,0 0 16,0 0-16</inkml:trace>
  <inkml:trace contextRef="#ctx0" brushRef="#br0" timeOffset="47796.2979">2093 5070 0,'0'0'15,"0"0"-15,0 0 0,0 0 16,-8 69-16,8-69 15,0 79-15,0-79 16,-9 107-16,9-107 16,0 0-16,0 0 0,0 0 15,0 0-15,0 0 0,0 0 16,0 0-16,0 93 16,0-93-16,17 52 15,-17-52-15,41 5 16,-41-5-16,0 0 0,83-24 15,-83 24-15,0 0 16,83-37-16,-83 37 16,90-65-16,-90 65 0,58-89 15,-58 89-15,42-107 16,-42 107-16,16-111 16,-16 111-16,0 0 15,0-98-15,0 98 0,0 0 16,0 0-16,0 0 15,-16-37-15,16 37 16,-25 18-16,25-18 0,-17 75 16,17-75-16,0 116 15,0-116-15,9 149 16,-9-149-16,16 158 16,-16-158-16,0 0 0,0 0 15,17 127-15,-17-127 16,16 60-16,-16-60 15,25-33-15,-25 33 0,33-98 16,-33 98-16</inkml:trace>
  <inkml:trace contextRef="#ctx0" brushRef="#br0" timeOffset="48264.8165">2986 4739 0,'0'0'0,"0"0"16,0 0-16,-58 38 0,58-38 16,-58 51-16,58-51 15,0 0-15,-74 55 16,74-55-16,0 0 16,0 0-16,0 0 0,0 0 15,0 0-15,0 0 16,-58 48-16,58-48 15,-42 41-15,42-41 0,0 0 16,-16 51-16,16-51 16,0 0-16,0 0 0,8 60 15,-8-60-15,0 0 16,0 0-16,41 56 0,-41-56 16,75 24-16,-75-24 15,99-10-15,-99 10 16,91-28-16,-91 28 0,0 0 15,91-23-15,-91 23 16,0 0-16,91 0 16,-91 0-16,58 37 15,-58-37-15,25 75 0,-25-75 16,-25 97-16,25-97 16,-58 103-16,58-103 15,-99 88-15,99-88 0,-124 61 16,124-61-16,-99 10 15</inkml:trace>
  <inkml:trace contextRef="#ctx0" brushRef="#br1" timeOffset="56274.8892">12315 3270 0,'0'0'0,"0"0"16,0 0-16,0 0 0,33 42 15,-33-42-15,33 60 16,-33-60-16,33 98 16,-33-98-16,0 0 15,41 112-15,-41-112 16,0 0-16,42 78 0,-42-78 16,49 14-16,-49-14 15,50-41-15,-50 41 16,58-89-16,-58 89 0,41-116 15,-41 116-15,0 0 16,0 0-16,0 0 16,0 0-16,25-112 0,-25 112 15,0 0-15,16-56 16,-16 56-16,9 28 16,-9-28-16,16 112 0,-16-112 15,17 185-15,-17-185 16,25 238-16,-25-238 15,33 251-15,-33-251 16,16 237-16,-16-237 16,0 191-16,0-191 0,-8 131 15,8-131-15,-33 88 16,33-88-16,-66 36 16,66-36-16,-83 0 0,83 0 15,-107-32-15,107 32 16,-91-65-16,91 65 15,-67-83-15,67 83 16,-33-103-16,33 103 0,0-111 16,0 111-16,50-117 15,-50 117-15,91-115 16,-91 115-16,124-113 16,-124 113-16,116-97 0,-116 97 15,107-93-15,-107 93 16,0 0-16,75-84 15,-75 84-15</inkml:trace>
  <inkml:trace contextRef="#ctx0" brushRef="#br1" timeOffset="56529.8954">13365 3428 0,'0'0'16,"0"0"-16,83-23 0,-83 23 15,115-20-15,-115 20 16,141-13-16</inkml:trace>
  <inkml:trace contextRef="#ctx0" brushRef="#br1" timeOffset="64135.1434">3713 1088 0,'0'0'0,"0"0"15,-24-65-15,24 65 16,-17-126-16,17 126 16,0-171-16,0 171 15,8-187-15,-8 187 0,9-168 16,-9 168-16,0 0 15,0 0-15,0 0 0,0 0 16,16-102-16,-16 102 16,42-14-16,-42 14 15,57 79-15,-57-79 16,91 145-16,-91-145 16,100 186-16,-100-186 0,91 190 15,-91-190-15,0 0 16,0 0-16,0 0 15,0 0-15,0 0 0,0 0 16,57 140-16,-57-140 16,-16 47-16,16-47 15,-99-43-15,99 43 16,-157-79-16,157 79 0,-182-78 16,182 78-16,-166-57 15,166 57-15,-149-14 16,149 14-16,0 0 0,0 0 15,-91 6-15,91-6 16,0 0-16,-41 4 16,41-4-16,50-19 15,-50 19-15,107-64 0,-107 64 16,174-99-16,-174 99 16,207-116-16,-207 116 15,190-112-15,-190 112 16,0 0-16,0 0 0,165-69 15,-165 69-15,83-19 16,-83 19-16,16 37 16,-16-37-16,-33 90 0,33-90 15,-82 129-15,82-129 16,-108 149-16,108-149 16,-124 173-16,124-173 15,-116 185-15,116-185 16,-132 158-16,132-158 0</inkml:trace>
  <inkml:trace contextRef="#ctx0" brushRef="#br1" timeOffset="68446.71">14035 3205 0,'0'0'0,"0"0"16,0 0-16,0 0 16,41-14-16,-41 14 15,58-19-15,-58 19 16,0 0-16,91-10 0,-91 10 15,0 0-15,0 0 16,82 20-16,-82-20 16,42 46-16,-42-46 0,0 0 15,-8 56-15,8-56 16,0 0-16,-50 65 16,50-65-16,0 0 15,0 0-15,0 0 0,0 0 16,-75 56-16,75-56 15,0 0-15,0 0 16,-41 46-16,41-46 0,8 28 16,-8-28-16,58 19 15,-58-19-15,0 0 16,83 18-16,-83-18 16,0 0-16,58 37 0,-58-37 15,0 0-15,25 70 16,-25-70-16,-25 75 15,25-75-15,-58 74 0,58-74 16,0 0-16,-83 56 16,83-56-16,0 0 15,-74 28-15,74-28 16,-58-10-16,58 10 0</inkml:trace>
  <inkml:trace contextRef="#ctx0" brushRef="#br1" timeOffset="68707.5365">14688 3223 0,'0'0'0,"0"0"0,0 0 16,0 70-16,0-70 15,8 92-15,-8-92 16,8 117-16,-8-117 16,9 126-16,-9-126 0,0 0 15,0 0-15,8 111 16,-8-111-16,16 61 16,-16-61-16</inkml:trace>
  <inkml:trace contextRef="#ctx0" brushRef="#br1" timeOffset="68940.5585">15076 3419 0,'0'0'0,"0"0"0,0 0 15,0 0-15,0 0 16,92-24-16,-92 24 16,91-13-16,-91 13 0,0 0 15,91-23-15</inkml:trace>
  <inkml:trace contextRef="#ctx0" brushRef="#br1" timeOffset="69325.1645">15093 3628 0,'0'0'0,"0"0"0,0 0 16,34 9-16,-34-9 15,0 0-15,66 0 16,-66 0-16,0 0 15,83-4-15,-83 4 0,0 0 16,0 0-16,0 0 16,0 0-16,0 0 15,83-10-15,-83 10 0,0 0 16,0 0-16,0 0 16,0 0-16,0 0 0,0 0 15,0 0-15,0 0 16,0 0-16,0 0 15,82-5-15,-82 5 0,0 0 16,0 0-16,0 0 16,0 0-16,0 0 15,42-4-15,-42 4 0,0 0 16,41-14-16</inkml:trace>
  <inkml:trace contextRef="#ctx0" brushRef="#br1" timeOffset="69714.5138">16086 3237 0,'0'0'0,"0"0"16,0 0-16,0 0 15,0 0-15,0 0 16,0 0-16,8 42 16,-8-42-16,0 70 0,0-70 15,0 84-15,0-84 16,0 0-16,0 0 16,0 0-16,0 0 0,0 88 15,0-88-15,0 0 16,0 0-16,0 0 15,9 56-15,-9-56 0,49 18 16,-49-18-16,75-10 16,-75 10-16,107-18 15,-107 18-15,0 0 0,0 0 16,91-18-16,-91 18 16,0 0-16,75-28 15</inkml:trace>
  <inkml:trace contextRef="#ctx0" brushRef="#br1" timeOffset="69958.843">16400 3349 0,'0'0'0,"0"0"16,0 88-16,0-88 15,9 107-15,-9-107 16,0 116-16,0-116 16,8 122-16,-8-122 0,0 0 15,8 106-15,-8-106 16,0 0-16,25 51 16</inkml:trace>
  <inkml:trace contextRef="#ctx0" brushRef="#br1" timeOffset="70131.2366">16772 3833 0,'0'0'16,"0"0"-16,0 0 15,0 0-15,0 0 0,0 0 16,0 0-16,0 41 15,0-41-15</inkml:trace>
  <inkml:trace contextRef="#ctx0" brushRef="#br1" timeOffset="70482.0883">16905 3339 0,'0'0'0,"0"0"16,0 0-16,0 0 15,0 0-15,0 0 16,25 52-16,-25-52 0,0 0 16,16 74-16,-16-74 15,0 0-15,0 0 16,0 0-16,0 0 0,0 0 15,0 0-15,0 0 16,8 84-16,-8-84 0,0 0 16,25 60-16,-25-60 15,50 14-15,-50-14 16,66-14-16,-66 14 0,0 0 16,74-27-16,-74 27 15,0 0-15,75-33 16</inkml:trace>
  <inkml:trace contextRef="#ctx0" brushRef="#br1" timeOffset="70726.7734">17227 3298 0,'0'0'0,"0"0"0,0 0 16,0 51-16,0-51 15,0 70-15,0-70 16,0 92-16,0-92 0,0 117 16,0-117-16,0 125 15,0-125-15,0 0 16,0 0-16,0 103 16,0-103-16,25 60 0,-25-60 15,50-9-15</inkml:trace>
  <inkml:trace contextRef="#ctx0" brushRef="#br1" timeOffset="71311.2033">17690 3279 0,'0'0'0,"0"0"0,-41 9 16,41-9-16,0 0 16,-66 24-16,66-24 15,0 0-15,-91 37 0,91-37 16,0 0-16,0 0 16,0 0-16,0 0 0,0 0 15,0 0-15,0 0 16,-66 33-16,66-33 15,0 0-15,-42 46 0,42-46 16,0 0-16,-16 51 16,16-51-16,0 0 15,16 74-15,-16-74 0,0 0 16,42 70-16,-42-70 16,0 0-16,66 37 15,-66-37-15,0 0 16,91 5-16,-91-5 15,0 0-15,0 0 0,0 0 16,91-5-16,-91 5 16,0 0-16,74 0 15,-74 0-15,33 38 0,-33-38 16,0 65-16,0-65 16,-33 74-16,33-74 15,-58 84-15,58-84 0,-74 74 16,74-74-16,0 0 15,0 0-15,0 0 16,0 0-16,-75 51 0,75-51 16,-57 14-16,57-14 15,8-42-15</inkml:trace>
  <inkml:trace contextRef="#ctx0" brushRef="#br1" timeOffset="71578.0288">18186 3219 0,'0'0'16,"0"0"-16,0 0 0,-57 51 15,57-51-15,-58 74 16,58-74-16,-67 112 15,67-112-15,-57 126 16,57-126-16,-25 129 16,25-129-16,0 0 0,0 107 15,0-107-15,41 56 16,-41-56-16,75 10 16</inkml:trace>
  <inkml:trace contextRef="#ctx0" brushRef="#br1" timeOffset="71894.8831">18211 3479 0,'0'0'0,"0"0"0,0 0 15,0 0-15,0 0 16,17-33-16,-17 33 15,0 0-15,0 0 0,0 0 16,49-23-16,-49 23 16,0 0-16,58 5 15,-58-5-15,58 46 0,-58-46 16,58 89-16,-58-89 16,0 0-16,50 97 15,-50-97-15,57 93 16,-57-93-16,0 0 0,75 56 15,-75-56-15,74-9 16,-74 9-16</inkml:trace>
  <inkml:trace contextRef="#ctx0" brushRef="#br1" timeOffset="72128.694">18633 3502 0,'0'0'0,"0"0"0,-58 47 15,58-47-15,-58 69 16,58-69-16,-66 75 16,66-75-16,0 0 0,-58 79 15,58-79-15,0 0 16,0 0-16,0 0 15,-25 46-15</inkml:trace>
  <inkml:trace contextRef="#ctx0" brushRef="#br1" timeOffset="72580.1937">18939 3670 0,'0'0'0,"0"0"15,0 0-15,41-10 16,-41 10-16,0 0 16,75 0-16,-75 0 0,0 0 15,82 0-15,-82 0 16,0 0-16,0 0 15,0 0-15,0 0 0,0 0 16,0 0-16,0 0 16,58-4-16,-58 4 15,0 0-15,0 0 16,0 0-16,0 0 0,0 0 16,0 0-16,0 0 0,0 0 15,0 0-15,0 0 16,41-5-16,-41 5 15,0 0-15,0 0 16,0 0-16,0 0 0,0 0 16,0 0-16,0 0 15,0 0-15,58-14 16,-58 14-16,58-19 0</inkml:trace>
  <inkml:trace contextRef="#ctx0" brushRef="#br1" timeOffset="72896.8081">19700 3321 0,'0'0'0,"0"0"16,0 0-16,0 0 16,8 84-16,-8-84 0,16 106 15,-16-106-15,17 122 16,-17-122-16,8 126 16,-8-126-16,0 0 15,0 0-15,0 111 0,0-111 16,8 74-16,-8-74 15,42 23-15,-42-23 16,66-33-16</inkml:trace>
  <inkml:trace contextRef="#ctx0" brushRef="#br1" timeOffset="73380.8259">20445 3488 0,'0'0'16,"0"0"-16,0 0 16,0 0-16,-33-42 15,33 42-15,0 0 0,-50-46 16,50 46-16,-74-28 16,74 28-16,-91 0 15,91 0-15,-75 33 16,75-33-16,0 0 0,-58 65 15,58-65-15,0 0 16,-33 79-16,33-79 16,25 74-16,-25-74 0,50 37 15,-50-37-15,74 0 16,-74 0-16,91-32 16,-91 32-16,74-61 15,-74 61-15,0 0 0,0 0 16,0 0-16,0 0 15,67-65-15,-67 65 0,0 0 16,49-28-16,-49 28 16,17 28-16,-17-28 15,8 70-15,-8-70 16,0 98-16,0-98 0,0 0 16,0 0-16,0 107 15,0-107-15,0 0 0,17 79 16,-17-79-16,41 0 15,-41 0-15</inkml:trace>
  <inkml:trace contextRef="#ctx0" brushRef="#br1" timeOffset="73814.6322">20858 3344 0,'0'0'0,"0"0"0,-16 70 16,16-70-16,-9 97 16,9-97-16,-8 122 15,8-122-15,0 116 16,0-116-16,0 0 0,17 97 16,-17-97-16,57 47 15,-57-47-15,67 14 16,-67-14-16,74-37 0,-74 37 15,58-61-15,-58 61 16,0 0-16,0 0 16,41-84-16,-41 84 15,0 0-15,9-83 0,-9 83 16,-34-60-16,34 60 16,0 0-16,-57-10 15,57 10-15,0 0 0,-67 46 16,67-46-16,0 0 15,-49 70-15,49-70 16,0 0-16,-25 75 16,25-75-16,33 22 0,-33-22 15,75-22-15</inkml:trace>
  <inkml:trace contextRef="#ctx0" brushRef="#br1" timeOffset="74337.9601">21577 3312 0,'0'0'0,"0"0"16,0 0-16,-49 4 16,49-4-16,0 0 15,-66 18-15,66-18 0,0 0 16,-75 29-16,75-29 15,0 0-15,0 0 16,-82 22-16,82-22 0,0 0 16,0 0-16,0 0 15,0 0-15,-58 29 16,58-29-16,0 0 16,-33 28-16,33-28 0,0 0 15,0 56-15,0-56 16,0 0-16,33 61 15,-33-61-15,0 0 0,66 36 16,-66-36-16,99 19 16,-99-19-16,99-19 15,-99 19-15,0 0 0,100-13 16,-100 13-16,0 0 16,74 13-16,-74-13 15,50 47-15,-50-47 16,8 60-16,-8-60 0,0 0 15,-41 83-15,41-83 16,0 0-16,-75 80 16,75-80-16,0 0 15,-91 56-15,91-56 0,0 0 16,-91 4-16,91-4 16,-49-60-16,49 60 15</inkml:trace>
  <inkml:trace contextRef="#ctx0" brushRef="#br1" timeOffset="74632.3027">21478 2953 0,'0'0'0,"0"0"16,0 0-16,66 43 15,-66-43-15,100 83 0,-100-83 16,132 126-16,-132-126 16,132 154-16,-132-154 15,99 157-15,-99-157 16,42 144-16,-42-144 16,-8 131-16,8-131 0,-51 120 15,51-120-15,-73 107 16,73-107-16,-91 103 15,91-103-15,0 0 0</inkml:trace>
  <inkml:trace contextRef="#ctx0" brushRef="#br1" timeOffset="91737.9941">12257 5656 0,'0'0'0,"0"0"0,58 84 15,-58-84-15,0 0 16,49 46-16,-49-46 16,66 15-16,-66-15 0,58-42 15,-58 42-15,67-75 16,-67 75-16,0 0 16,41-98-16,-41 98 15,0 0-15,0 0 0,0 0 16,49-84-16,-49 84 15,0 0-15,42-41 16,-42 41-16,49 38 0,-49-38 16,42 106-16,-42-106 15,33 148-15,-33-148 16,16 178-16,-16-178 16,0 171-16,0-171 0,0 0 15,-33 131-15,33-131 16,0 0-16,0 0 15,0 0-15,-49 88 0,49-88 16,0 0-16,-66 24 16,66-24-16,0 0 15,-75-33-15,75 33 16,-25-74-16,25 74 0,17-98 16,-17 98-16,66-102 15,-66 102-15,83-93 16,-83 93-16,82-75 0,-82 75 15</inkml:trace>
  <inkml:trace contextRef="#ctx0" brushRef="#br1" timeOffset="91960.6596">13373 5553 0,'0'0'0,"0"0"0,66-22 16,-66 22-16,83-29 16,-83 29-16,83-51 0,-83 51 15,0 0-15</inkml:trace>
  <inkml:trace contextRef="#ctx0" brushRef="#br1" timeOffset="92446.019">13869 5083 0,'0'0'16,"0"0"-16,0 0 15,0 0-15,58-18 16,-58 18-16,0 0 0,75-14 16,-75 14-16,0 0 15,0 0-15,0 0 16,66-5-16,-66 5 0,33 24 16,-33-24-16,0 0 15,-9 46-15,9-46 16,0 0-16,0 0 0,0 0 15,0 0-15,-24 61 16,24-61-16,0 0 16,-17 60-16,17-60 15,33 46-15,-33-46 0,0 0 16,66 38-16,-66-38 16,0 0-16,66 23 15,-66-23-15,0 0 0,0 0 16,50 38-16,-50-38 15,0 60-15,0-60 16,0 0-16,-33 65 0,33-65 16,0 0-16,-58 61 15,58-61-15,0 0 16,-74 46-16,74-46 16,-58-4-16,58 4 0</inkml:trace>
  <inkml:trace contextRef="#ctx0" brushRef="#br1" timeOffset="92688.8962">14498 4967 0,'0'0'0,"0"0"0,0 0 16,24 70-16,-24-70 15,25 102-15,-25-102 0,17 121 16,-17-121-16,16 126 16,-16-126-16,0 0 15,0 0-15,17 103 16,-17-103-16,0 0 0,25 56 16</inkml:trace>
  <inkml:trace contextRef="#ctx0" brushRef="#br1" timeOffset="92926.2214">15119 5139 0,'0'0'0,"0"0"0,0 0 16,74-8-16,-74 8 16,75-20-16,-75 20 15,0 0-15,91-13 16,-91 13-16</inkml:trace>
  <inkml:trace contextRef="#ctx0" brushRef="#br1" timeOffset="93097.655">15292 5357 0,'0'0'0,"0"0"0,0 0 16,58 6-16,-58-6 15,100-14-15,-100 14 16,115-38-16</inkml:trace>
  <inkml:trace contextRef="#ctx0" brushRef="#br1" timeOffset="93573.538">16235 4828 0,'0'0'0,"0"0"0,0 0 15,0 0-15,0 0 0,0 0 16,0 0-16,17 23 15,-17-23-15,41 56 16,-41-56-16,8 70 16,-8-70-16,-8 88 15,8-88-15,0 0 0,-33 92 16,33-92-16,0 0 16,0 0-16,0 0 0,0 0 15,0 0-15,-25 71 16,25-71-16,-8 28 15,8-28-15,33 0 0,-33 0 16,83-33-16,-83 33 16,99-37-16,-99 37 15,0 0-15,99-33 16,-99 33-16,0 0 0,74-37 16,-74 37-16</inkml:trace>
  <inkml:trace contextRef="#ctx0" brushRef="#br1" timeOffset="93841.0187">16624 4767 0,'0'0'0,"0"0"15,0 0-15,8 61 16,-8-61-16,8 83 15,-8-83-15,8 122 0,-8-122 16,9 139-16,-9-139 16,0 130-16,0-130 15,0 0-15,0 0 16,0 103-16,0-103 0,16 37 16,-16-37-16,42-24 15,-42 24-15</inkml:trace>
  <inkml:trace contextRef="#ctx0" brushRef="#br1" timeOffset="93996.3464">17054 5353 0,'0'0'0,"0"0"0,0 0 15,0 0-15,0 0 16,0 0-16,0 0 15,16 29-15,-16-29 0</inkml:trace>
  <inkml:trace contextRef="#ctx0" brushRef="#br1" timeOffset="94354.8372">17376 4767 0,'0'0'0,"0"0"15,0 0-15,0 61 16,0-61-16,-8 65 0,8-65 16,0 84-16,0-84 15,0 0-15,0 0 16,0 0-16,0 0 0,0 0 15,-8 79-15,8-79 16,0 0-16,8 46 0,-8-46 16,41 0-16,-41 0 15,66-23-15,-66 23 16,0 0-16,91-23 0,-91 23 16,0 0-16,91-23 15,-91 23-15,0 0 16,66-19-16,-66 19 15</inkml:trace>
  <inkml:trace contextRef="#ctx0" brushRef="#br1" timeOffset="94591.8528">17740 4656 0,'0'0'0,"0"0"15,0 0-15,0 101 16,0-101-16,0 122 16,0-122-16,0 149 0,0-149 15,0 0-15,0 0 16,8 139-16,-8-139 16,17 79-16,-17-79 0,41 5 15,-41-5-15</inkml:trace>
  <inkml:trace contextRef="#ctx0" brushRef="#br1" timeOffset="95097.7556">18286 4605 0,'0'0'0,"0"0"0,0 0 15,0 0-15,-17 28 16,17-28-16,-50 37 15,50-37-15,0 0 0,-74 41 16,74-41-16,0 0 16,0 0-16,-83 33 15,83-33-15,0 0 16,0 0-16,0 0 0,0 0 16,0 0-16,0 0 15,0 0-15,-66 23 16,66-23-16,0 0 0,0 0 15,-33 33-15,33-33 16,0 0-16,0 0 16,0 0-16,0 42 0,0-42 15,0 0-15,0 0 16,0 0-16,33 37 16,-33-37-16,83 23 0,-83-23 15,0 0-15,98 0 16,-98 0-16,0 0 15,76 5-15,-76-5 0,0 0 16,49 27-16,-49-27 16,17 48-16,-17-48 15,-17 74-15,17-74 16,-41 75-16,41-75 16,0 0-16,0 0 0,-66 46 15,66-46-15,0 0 16,-58 5-16</inkml:trace>
  <inkml:trace contextRef="#ctx0" brushRef="#br1" timeOffset="95426.959">18368 4949 0,'0'0'16,"0"0"-16,0 0 0,0 0 15,0 0-15,0 0 16,66-24-16,-66 24 16,0 0-16,0 0 0,58-37 15,-58 37-15,0 0 16,50-23-16,-50 23 16,58 0-16,-58 0 15,41 42-15,-41-42 0,41 65 16,-41-65-16,0 0 15,42 74-15,-42-74 16,0 0-16,58 65 16,-58-65-16,58 28 0,-58-28 15,0 0-15,57-8 16,-57 8-16</inkml:trace>
  <inkml:trace contextRef="#ctx0" brushRef="#br1" timeOffset="95649.2375">18856 4846 0,'0'0'0,"0"0"0,-49 75 16,49-75-16,-58 79 15,58-79-15,-75 98 16,75-98-16,0 0 0,0 0 15,0 0-15,0 0 16,-58 84-16,58-84 16,-24 50-16,24-50 0,0 0 0</inkml:trace>
  <inkml:trace contextRef="#ctx0" brushRef="#br1" timeOffset="95860.4289">19294 4939 0,'0'0'0,"0"0"0,83 0 15,-83 0-15,91 0 16,-91 0-16,116-14 15</inkml:trace>
  <inkml:trace contextRef="#ctx0" brushRef="#br1" timeOffset="102736.7675">20180 4665 0,'0'0'0,"0"0"16,-66-32-16,66 32 16,0 0-16,-83-19 15,83 19-15,0 0 0,-108 4 16,108-4-16,0 0 15,0 0-15,-66 33 16,66-33-16,-17 65 16,17-65-16,33 69 0,-33-69 15,92 71-15,-92-71 16,116 69-16,-116-69 16,99 60-16,-99-60 0,0 0 15,66 75-15,-66-75 16,0 0-16,25 65 15,-25-65-15,-33 57 16,33-57-16,0 0 0,-66 41 16,66-41-16,0 0 15,0 0-15,-66 5 16,66-5-16,0 0 0,-42-42 16,42 42-16,0-65 15,0 65-15,42-75 16,-42 75-16,66-69 15,-66 69-15,0 0 0,83-66 16,-83 66-16,0 0 16,0 0-16,0 0 0,57-74 15,-57 74-15,0 0 0,17-74 16,-17 74-16,0 0 16,0 0-16,-17-61 15,17 61-15,0 0 16,0 0-16,0 0 0,-24-56 15</inkml:trace>
  <inkml:trace contextRef="#ctx0" brushRef="#br1" timeOffset="103320.3704">21007 4665 0,'0'0'0,"0"0"0,50 0 15,-50 0-15,91 5 16,-91-5-16,115 4 16,-115-4-16,0 0 15,124 5-15,-124-5 0,0 0 16,0 0-16,91 0 15,-91 0-15,0 0 0,0 0 16,0 0-16,0 0 16,0 0-16,0 0 15,75 0-15,-75 0 16,0 0-16,24 28 0,-24-28 16,-16 56-16,16-56 15,0 0-15,-33 83 16,33-83-16,0 0 0,-25 88 15,25-88-15,0 0 16,0 0-16,-33 75 16,33-75-16,0 0 15,0 0-15,0 0 0,0 0 16,0 0-16,0 0 0,0 0 16,0 0-16,0 0 15,-17 51-15,17-51 16,0 0-16,0 0 0,0 0 15,0 0-15,0 0 16,0 0-16,0 0 0,0 0 16,0 0-16,0 0 15,0 42-15,0-42 0,0 0 16,0 0-16,0 0 16,50-42-16</inkml:trace>
  <inkml:trace contextRef="#ctx0" brushRef="#br1" timeOffset="103720.4627">22015 4544 0,'0'0'0,"0"0"15,0 0-15,0 0 16,0 0-16,0 0 16,0 0-16,9 38 0,-9-38 15,0 0-15,0 55 16,0-55-16,0 0 16,-9 84-16,9-84 15,0 0-15,0 0 0,0 0 16,0 0-16,0 0 15,-8 84-15,8-84 0,8 51 16,-8-51-16,50 18 16,-50-18-16,83 9 15,-83-9-15,0 0 16,91 0-16,-91 0 0,0 0 16,0 0-16,83-18 15,-83 18-15,58-42 16</inkml:trace>
  <inkml:trace contextRef="#ctx0" brushRef="#br1" timeOffset="103954.0874">22338 4577 0,'0'0'16,"0"0"-16,-8 60 15,8-60-15,0 88 0,0-88 16,0 112-16,0-112 16,0 130-16,0-130 0,0 0 15,0 0-15,0 116 16,0-116-16,0 66 16,0-66-16,8-24 0</inkml:trace>
  <inkml:trace contextRef="#ctx0" brushRef="#br1" timeOffset="104255.5256">22553 4534 0,'0'0'0,"0"0"16,0 0-16,0 0 15,0 0-15,0 0 16,0 57-16,0-57 0,0 74 15,0-74-15,0 0 16,0 0-16,0 0 16,0 0-16,0 0 0,0 79 15,0-79-15,0 0 16,17 56-16,-17-56 0,49 18 16,-49-18-16,108-9 15,-108 9-15,0 0 16,107-18-16,-107 18 15,108-19-15,-108 19 0,66-41 16</inkml:trace>
  <inkml:trace contextRef="#ctx0" brushRef="#br1" timeOffset="104471.8678">22917 4502 0,'0'0'16,"0"0"-16,0 70 16,0-70-16,0 102 15,0-102-15,0 140 16,0-140-16,8 135 0,-8-135 16,0 0-16,25 111 15,-25-111-15,33 56 16</inkml:trace>
  <inkml:trace contextRef="#ctx0" brushRef="#br1" timeOffset="104643.1736">23363 4982 0,'0'0'16,"0"0"-16,0 0 15,0 0-15,0 0 0,0 0 16,0 55-16,0-55 16,0 0-16,17 23 15</inkml:trace>
  <inkml:trace contextRef="#ctx0" brushRef="#br1" timeOffset="105022.4489">23521 4465 0,'0'0'0,"0"0"16,0 0-16,57-5 16,-57 5-16,91-4 0,-91 4 15,108 0-15,-108 0 16,0 0-16,0 0 15,99 14-15,-99-14 0,0 0 16,66 46-16,-66-46 16,9 56-16,-9-56 15,-58 84-15,58-84 16,0 0-16,-66 93 0,66-93 16,0 0-16,0 0 15,-67 84-15,67-84 16,-33 69-16,33-69 0,42 42 15,-42-42-15,82 13 16,-82-13-16,141-8 16,-141 8-16</inkml:trace>
  <inkml:trace contextRef="#ctx0" brushRef="#br1" timeOffset="105540.6098">24595 4395 0,'0'0'0,"0"0"16,0 0-16,0 0 15,-66 33-15,66-33 16,0 0-16,0 0 0,0 0 15,0 0-15,0 0 16,0 0-16,-66 28 0,66-28 16,0 0-16,0 0 15,0 0-15,0 0 16,-59 27-16,59-27 0,0 0 16,-48 48-16,48-48 15,0 0-15,-17 60 16,17-60-16,0 0 15,0 0-15,8 65 0,-8-65 16,0 0-16,50 51 16,-50-51-16,83 18 15,-83-18-15,0 0 0,99 14 16,-99-14-16,99 18 16,-99-18-16,66 52 15,-66-52-15,25 61 16,-25-61-16,-16 79 0,16-79 15,-75 74-15,75-74 16,-107 47-16,107-47 16,-142 32-16,142-32 0,-131 14 15,131-14-15,-108-14 16</inkml:trace>
  <inkml:trace contextRef="#ctx0" brushRef="#br1" timeOffset="107071.4495">13828 6014 0,'0'0'0,"0"0"0,0 0 16,49 19-16,-49-19 16,42 37-16,-42-37 0,49 65 15,-49-65-15,0 0 16,25 84-16,-25-84 16,-8 74-16,8-74 0,0 0 15</inkml:trace>
  <inkml:trace contextRef="#ctx0" brushRef="#br1" timeOffset="107234.0214">13687 6125 0,'0'0'0,"0"0"16,50-4-16,-50 4 15,83-9-15,-83 9 16,132-28-16,-132 28 0,124-33 15,-124 33-15</inkml:trace>
  <inkml:trace contextRef="#ctx0" brushRef="#br1" timeOffset="107726.1254">14324 5856 0,'0'0'0,"0"0"0,0 0 16,33-9-16,-33 9 15,57-9-15,-57 9 16,0 0-16,0 0 0,0 0 16,92-10-16,-92 10 15,0 0-15,58 14 16,-58-14-16,0 0 0,25 37 15,-25-37-15,0 0 16,0 0-16,0 0 0,0 0 16,-9 61-16,9-61 15,0 0-15,0 0 16,-16 56-16,16-56 0,8 37 16,-8-37-16,0 0 15,50 23-15,-50-23 16,0 0-16,66 23 15,-66-23-15,0 0 0,74 38 16,-74-38-16,0 0 16,25 51-16,-25-51 15,-17 60-15,17-60 0,0 0 16,-66 47-16,66-47 16,0 0-16,-74 32 15,74-32-15,-66 0 16,66 0-16,-42-51 0</inkml:trace>
  <inkml:trace contextRef="#ctx0" brushRef="#br1" timeOffset="107942.3208">14961 5702 0,'0'0'0,"0"0"0,0 0 16,16 71-16,-16-71 16,17 93-16,-17-93 0,16 111 15,-16-111-15,25 116 16,-25-116-16,50 80 16,-50-80-16</inkml:trace>
  <inkml:trace contextRef="#ctx0" brushRef="#br1" timeOffset="108669.6397">19460 5699 0,'0'0'0,"0"0"0,0 0 15,25 64-15,-25-64 16,0 0-16,33 79 16,-33-79-16,0 0 15,0 0-15,0 0 0,33 83 16,-33-83-16</inkml:trace>
  <inkml:trace contextRef="#ctx0" brushRef="#br1" timeOffset="108878.0141">19434 5861 0,'0'0'0,"0"0"0,0 0 15,67-5-15,-67 5 16,99-9-16,-99 9 15,133-14-15,-133 14 16,140-37-16,-140 37 0</inkml:trace>
  <inkml:trace contextRef="#ctx0" brushRef="#br1" timeOffset="109461.378">21569 5512 0,'0'0'16,"0"0"-16,99-33 0,-99 33 15,108-18-15,-108 18 16,0 0-16,0 0 16,116-5-16,-116 5 0,0 0 15,0 0-15,74 23 16,-74-23-16,0 0 16,17 46-16,-17-46 15,0 0-15,0 0 0,0 0 16,0 0-16,-33 52 15,33-52-15,0 0 0,0 0 16,0 0-16,-33 51 16,33-51-16,0 0 15,0 0-15,0 0 16,41 56-16,-41-56 0,0 0 16,0 0-16,0 0 15,57 33-15,-57-33 16,0 0-16,34 42 15,-34-42-15,-8 46 0,8-46 16,-58 42-16,58-42 16,-75 23-16,75-23 15,-91 0-15,91 0 16,0 0-16,-107-23 0,107 23 16,-58-37-16,58 37 15,-8-57-15,8 57 16</inkml:trace>
  <inkml:trace contextRef="#ctx0" brushRef="#br1" timeOffset="109667.0346">22454 5307 0,'0'0'16,"0"0"-16,0 0 15,25 70-15,-25-70 16,25 107-16,-25-107 16,33 135-16,-33-135 0,16 144 15,-16-144-15,0 0 16,-8 130-16</inkml:trace>
  <inkml:trace contextRef="#ctx0" brushRef="#br1" timeOffset="110702.0365">14605 7163 0,'0'0'16,"0"0"-16,25 84 0,-25-84 15,41 107-15,-41-107 16,0 0-16,0 0 15,0 0-15,0 0 0,50 88 16,-50-88-16,0 0 16,49 47-16,-49-47 15,50-28-15,-50 28 16,0 0-16,50-65 0,-50 65 16,0 0-16,0 0 15,0 0-15,0 0 16,33-74-16,-33 74 0,33-19 15,-33 19-15,25 51 16,-25-51-16,8 107 16,-8-107-16,0 149 0,0-149 15,-25 144-15,25-144 16,0 0-16,0 0 16,0 0-16,-50 130 15,50-130-15,0 0 0,-49 65 16,49-65-16,-50 5 15,50-5-15,-33-51 16,33 51-16,0-93 0,0 93 16,33-98-16,-33 98 15,58-93-15,-58 93 16,0 0-16,75-70 16,-75 70-16,0 0 0,82-65 15,-82 65-15</inkml:trace>
  <inkml:trace contextRef="#ctx0" brushRef="#br1" timeOffset="110922.041">15491 7210 0,'0'0'0,"0"0"16,58-10-16,-58 10 0,82-14 15,-82 14-15,0 0 16,100-18-16,-100 18 16</inkml:trace>
  <inkml:trace contextRef="#ctx0" brushRef="#br1" timeOffset="111116.3761">15665 7438 0,'0'0'0,"0"0"0,0 0 15,74-10-15,-74 10 16,107-23-16,-107 23 15,116-32-15,-116 32 16,141-51-16</inkml:trace>
  <inkml:trace contextRef="#ctx0" brushRef="#br1" timeOffset="111497.4872">16599 6814 0,'0'0'0,"0"0"16,0 0-16,0 0 0,8 56 16,-8-56-16,0 80 15,0-80-15,-8 92 16,8-92-16,-25 93 15,25-93-15,0 0 0,-25 84 16,25-84-16,0 0 16,0 0-16,0 0 0,0 0 15,0 0-15,-16 51 16,16-51-16,0 0 16,0 0-16,74-19 15,-74 19-15,108-37 0,-108 37 16,0 0-16,107-41 15,-107 41-15,0 0 16,116-42-16,-116 42 0</inkml:trace>
  <inkml:trace contextRef="#ctx0" brushRef="#br1" timeOffset="111739.6221">16938 6884 0,'0'0'0,"0"0"15,0 75-15,0-75 0,0 106 16,0-106-16,-8 140 16,8-140-16,0 140 15,0-140-15,0 0 16,-9 120-16,9-120 15,0 0-15,17 80 0,-17-80 16</inkml:trace>
  <inkml:trace contextRef="#ctx0" brushRef="#br1" timeOffset="111929.0127">17351 7563 0,'0'0'0,"0"0"16,0 0-16,0 0 15,0 0-15,0 0 16,0 0-16,0 0 16,50-14-16</inkml:trace>
  <inkml:trace contextRef="#ctx0" brushRef="#br1" timeOffset="112249.1266">17690 7038 0,'0'0'0,"0"0"15,0 0-15,-8 55 16,8-55-16,0 70 15,0-70-15,0 0 16,0 0-16,0 0 0,0 0 16,-8 84-16,8-84 15,0 0-15,0 0 0,0 0 16,8 65-16,-8-65 16,25 19-16,-25-19 15,49-9-15,-49 9 16,83-29-16,-83 29 0,0 0 15,75-32-15,-75 32 16,82-42-16</inkml:trace>
  <inkml:trace contextRef="#ctx0" brushRef="#br1" timeOffset="112457.6697">17980 6968 0,'0'0'0,"0"0"16,-9 93-16,9-93 0,0 121 15,0-121-15,-8 140 16,8-140-16,0 0 16,-8 125-16,8-125 15,0 0-15,16 75 0,-16-75 16</inkml:trace>
  <inkml:trace contextRef="#ctx0" brushRef="#br1" timeOffset="112970.5372">18600 6889 0,'0'0'0,"0"0"16,0 0-16,0 0 0,-58 10 16,58-10-16,0 0 15,-74 23-15,74-23 16,0 0-16,0 0 0,-100 23 16,100-23-16,0 0 15,0 0-15,0 0 16,0 0-16,0 0 0,0 0 15,-82 23-15,82-23 16,0 0-16,0 0 16,-50 46-16,50-46 0,0 0 15,0 47-15,0-47 16,41 42-16,-41-42 16,75 22-16,-75-22 15,99 10-15,-99-10 16,0 0-16,107 10 0,-107-10 15,0 0-15,83 18 16,-83-18-16,58 42 0,-58-42 16,8 65-16,-8-65 15,-16 75-15,16-75 16,0 0-16,-50 79 16,50-79-16,0 0 15,0 0-15,-58 60 0,58-60 16,-49 9-16,49-9 15</inkml:trace>
  <inkml:trace contextRef="#ctx0" brushRef="#br1" timeOffset="113267.8972">18931 7168 0,'0'0'0,"0"0"15,0 0-15,49-28 16,-49 28-16,0 0 0,50-33 16,-50 33-16,0 0 15,74-33-15,-74 33 16,58-4-16,-58 4 16,50 37-16,-50-37 0,41 75 15,-41-75-15,25 102 16,-25-102-16,33 98 15,-33-98-15,0 0 16,50 74-16,-50-74 0,57 33 16,-57-33-16,58-24 15</inkml:trace>
  <inkml:trace contextRef="#ctx0" brushRef="#br1" timeOffset="113520.013">19460 7051 0,'0'0'0,"0"0"0,-42 66 16,42-66-16,-66 88 15,66-88-15,-82 107 16,82-107-16,0 0 0,0 0 15,0 0-15,-67 98 16,67-98-16,0 0 16,-33 55-16,33-55 15,0 0-15</inkml:trace>
  <inkml:trace contextRef="#ctx0" brushRef="#br1" timeOffset="113710.2911">19799 7233 0,'0'0'16,"0"0"-16,0 0 16,66-5-16,-66 5 0,100-4 15,-100 4-15,108-14 16,-108 14-16</inkml:trace>
  <inkml:trace contextRef="#ctx0" brushRef="#br1" timeOffset="117110.4206">20602 6800 0,'0'0'0,"0"0"0,0 0 16,0 0-16,-25-27 15,25 27-15,0 0 0,-66-14 16,66 14-16,0 0 15,0 0-15,-83 4 16,83-4-16,0 0 0,-58 37 16,58-37-16,-25 51 15,25-51-15,34 56 16,-34-56-16,66 61 16,-66-61-16,99 60 0,-99-60 15,99 65-15,-99-65 16,0 0-16,75 70 15,-75-70-15,0 0 16,33 70-16,-33-70 0,-17 66 16,17-66-16,-66 41 15,66-41-15,0 0 16,-91 14-16,91-14 16,0 0-16,-99-23 15,99 23-15,0 0 0,-66-57 16,66 57-16,-9-88 15,9 88-15,42-102 16,-42 102-16,74-98 0,-74 98 16,99-84-16,-99 84 15,0 0-15,0 0 16,75-69-16,-75 69 16,0 0-16,0 0 0,0 0 15,41-56-15,-41 56 16,0 0-16,0 0 0,0 0 15,0 0-15,0 0 16</inkml:trace>
  <inkml:trace contextRef="#ctx0" brushRef="#br1" timeOffset="117723.1504">21024 6773 0,'0'0'16,"0"0"-16,0 0 15,0 0-15,33 4 0,-33-4 16,66 0-16,-66 0 16,91-4-16,-91 4 15,91 0-15,-91 0 0,99 0 16,-99 0-16,91 0 15,-91 0-15,0 0 16,91-5-16,-91 5 16,0 0-16,0 0 0,0 0 15,0 0-15,66-5 16,-66 5-16,0 0 16,0 0-16,0 0 15,41 5-15,-41-5 0,17 37 16,-17-37-16,-8 60 15,8-60-15,-34 94 16,34-94-16,0 0 0,-33 102 16,33-102-16,0 0 15,-24 102-15,24-102 16,0 0-16,0 0 16,0 0-16,0 0 0,0 0 15,0 0-15,-9 79 0,9-79 16,0 0-16,0 0 15,0 0-15,0 0 16,0 0-16,0 0 0,0 0 16,0 0-16,0 0 15,0 0-15,-8 51 0,8-51 16,0 0-16,0 0 16,0 0-16,0 0 15,0 0-15,0 0 16,0 0-16,0 0 0,74-51 15</inkml:trace>
  <inkml:trace contextRef="#ctx0" brushRef="#br1" timeOffset="118023.1536">22165 6735 0,'0'0'0,"0"0"16,0 0-16,0 0 0,0 0 16,8 56-16,-8-56 15,8 70-15,-8-70 16,17 102-16,-17-102 0,16 107 16,-16-107-16,17 116 15,-17-116-15,0 0 16,0 0-16,0 0 15,0 0-15,8 98 0,-8-98 16,17 51-16,-17-51 16,41-13-16,-41 13 15,49-80-15</inkml:trace>
  <inkml:trace contextRef="#ctx0" brushRef="#br1" timeOffset="118512.4255">22512 6740 0,'0'0'0,"0"0"16,0 0-16,0 0 15,0 0-15,0 0 16,0 0-16,0 0 16,74-15-16,-74 15 0,0 0 15,91-8-15,-91 8 16,0 0-16,83 5 15,-83-5-15,0 0 0,33 32 16,-33-32-16,0 0 16,-8 51-16,8-51 15,0 0-15,0 0 0,-33 42 16,33-42-16,0 0 16,0 0-16,0 0 15,0 0-15,-33 42 0,33-42 16,0 0-16,0 0 15,0 0-15,0 0 16,41 56-16,-41-56 16,0 0-16,58 32 15,-58-32-15,0 0 0,49 51 16,-49-51-16,0 0 16,17 61-16,-17-61 0,0 0 15,-33 61-15,33-61 16,0 0-16,-50 60 15,50-60-15,0 0 16,0 0-16,-58 32 0,58-32 16,0 0-16,0 0 15</inkml:trace>
  <inkml:trace contextRef="#ctx0" brushRef="#br1" timeOffset="118711.8813">23206 7205 0,'0'0'15,"0"0"-15,0 0 16,0 0-16,0 0 0,0 0 16,0 0-16,0 0 15,9 42-15,-9-42 16,33 14-16,-33-14 0</inkml:trace>
  <inkml:trace contextRef="#ctx0" brushRef="#br1" timeOffset="119091.2593">23421 6722 0,'0'0'0,"0"0"0,0 0 16,50-15-16,-50 15 15,83-18-15,-83 18 16,0 0-16,99-19 16,-99 19-16,0 0 0,74 19 15,-74-19-15,25 42 16,-25-42-16,-16 69 15,16-69-15,0 0 0,-34 84 16,34-84-16,0 0 16,-41 79-16,41-79 15,-16 65-15,16-65 0,24 42 16,-24-42-16,75 23 16,-75-23-16,107-4 15,-107 4-15,124-42 16,-124 42-16</inkml:trace>
  <inkml:trace contextRef="#ctx0" brushRef="#br1" timeOffset="119609.519">24513 6489 0,'0'0'0,"0"0"16,0 0-16,-50 46 0,50-46 15,-59 24-15,59-24 16,0 0-16,0 0 16,0 0-16,-73 27 0,73-27 15,0 0-15,0 0 16,0 0-16,0 0 0,0 0 15,-66 19-15,66-19 16,0 0-16,0 0 16,-58 14-16,58-14 15,0 0-15,-33 37 0,33-37 16,0 0-16,0 51 16,0-51-16,0 0 15,41 38-15,-41-38 0,0 0 16,83 28-16,-83-28 15,91 13-15,-91-13 16,99 24-16,-99-24 0,0 0 16,91 23-16,-91-23 15,0 0-15,50 41 16,-50-41-16,0 0 16,0 61-16,0-61 0,-58 70 15,58-70-15,-108 46 16,108-46-16,-132 38 15,132-38-15,0 0 16,-149 14-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0T15:17:48.994"/>
    </inkml:context>
    <inkml:brush xml:id="br0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7344 14462 0,'0'0'16,"0"0"-16,-58 47 16,58-47-16,-66 64 0,66-64 0,-74 99 15,74-99-15,-75 111 16,75-111-16,-49 130 16,49-130-16,-33 149 15,33-149-15,-10 159 0,10-159 16,18 149-16,-18-149 15,33 120-15,-33-120 16</inkml:trace>
  <inkml:trace contextRef="#ctx0" brushRef="#br0" timeOffset="1">7402 14750 0,'0'0'0,"0"0"0,0 0 16,0 0-16,-41 57 15,41-57-15,-17 88 16,17-88-16,-24 107 16,24-107-16,-25 120 0,25-120 15,0 0-15,0 0 16,-17 108-16,17-108 15,0 0-15,0 65 0,0-65 16,42 9-16</inkml:trace>
  <inkml:trace contextRef="#ctx0" brushRef="#br0" timeOffset="2">7783 14867 0,'0'0'15,"0"0"-15,0 0 16,0 0-16,0 0 16,0 0-16,-25-51 0,25 51 15,0 0-15,-33-47 16,33 47-16,0 0 15,-58-28-15,58 28 0,-66 0 16,66 0-16,-58 38 16,58-38-16,0 0 15,0 0-15,-25 60 16,25-60-16,0 0 0,17 51 16,-17-51-16,49 33 15,-49-33-15,0 0 16,75 0-16,-75 0 0,0 0 15,90-42-15,-90 42 16,0 0-16,0 0 16,0 0-16,0 0 0,0 0 15,58-33-15,-58 33 16,0 0-16,0 0 0,25 51 16,-25-51-16,-33 89 15,33-89-15,0 0 16,-41 107-16,41-107 15,0 0-15,0 0 0,-25 112 16,25-112-16,0 0 16,0 0-16,-8 92 15,8-92-15,0 0 0,16 48 16,-16-48-16,0 0 16,42-6-16,-42 6 15</inkml:trace>
  <inkml:trace contextRef="#ctx0" brushRef="#br0" timeOffset="3">7998 14932 0,'0'0'0,"0"0"0,-34 84 15,34-84-15,0 0 16,-24 93-16,24-93 15,-9 98-15,9-98 0,0 0 16,25 88-16,-25-88 16,0 0-16,50 55 15,-50-55-15,0 0 16,83 20-16,-83-20 0,0 0 16,0 0-16,66-33 15,-66 33-15,0 0 16,0 0-16,41-75 0,-41 75 15,0 0-15,0 0 16,-9-83-16,9 83 16,0 0-16,-49-42 0,49 42 15,-83 4-15,83-4 16,0 0-16,0 0 16,0 0-16,-66 42 15,66-42-15,0 0 0,-8 47 16,8-47-16,50 18 15,-50-18-15,82-9 16,-82 9-16,108-32 0</inkml:trace>
  <inkml:trace contextRef="#ctx0" brushRef="#br0" timeOffset="4">8709 14793 0,'0'0'16,"0"0"-16,0 0 16,0 0-16,-50 9 0,50-9 15,0 0-15,0 0 16,0 0-16,-74 23 15,74-23-15,0 0 16,0 0-16,0 0 0,0 0 16,0 0-16,0 0 15,0 0-15,-67 19 0,67-19 16,0 0-16,0 0 16,0 0-16,-49 28 15,49-28-15,0 0 0,0 0 16,0 0-16,0 0 15,0 0-15,-25 51 16,25-51-16,0 0 0,0 46 16,0-46-16,0 0 15,0 0-15,33 38 16,-33-38-16,0 0 16,50 32-16,-50-32 0,0 0 15,66 28-15,-66-28 16,0 0-16,49 37 15,-49-37-15,0 0 0,17 61 16,-17-61-16,0 0 16,-17 69-16,17-69 15,0 0-15,-49 65 16,49-65-16,0 0 0,0 0 16,-66 48-16,66-48 15,0 0-15,-50 13 16,50-13-16,0 0 0,0 0 15,0 0-15,33-61 16,-33 61-16,0 0 16,75-37-16,-75 37 0,0 0 15,91-32-15,-91 32 16,0 0-16,82-9 16,-82 9-16,0 0 15,42 9-15,-42-9 0,0 0 16,0 0-16,0 0 15,0 0-15,8 51 16,-8-51-16,-25 92 0,25-92 16,0 0-16,-50 108 15,50-108-15,0 0 16,0 0-16,0 0 16,0 0-16,-41 92 0</inkml:trace>
  <inkml:trace contextRef="#ctx0" brushRef="#br0" timeOffset="5">9130 14858 0,'0'0'16,"0"0"-16,58-5 16,-58 5-16,0 0 15,83-5-15,-83 5 0,0 0 16,0 0-16,0 0 15,83 10-15,-83-10 16,0 0-16,40 28 0,-40-28 16,0 55-16,0-55 15,0 0-15,-49 57 16,49-57-16,0 0 0,0 0 16,0 0-16,0 0 15,0 0-15,0 0 16,-66 46-16,66-46 0,-41 32 15,41-32-15,25 28 16,-25-28-16,0 0 16,49 37-16,-49-37 0,0 0 15,57 42-15,-57-42 16,34 61-16,-34-61 16,0 0-16,0 65 15,0-65-15,-34 79 0,34-79 16,0 0-16,-65 65 15,65-65-15,0 0 16,-50 19-16,50-19 16,-33-28-16,33 28 0,42-74 15</inkml:trace>
  <inkml:trace contextRef="#ctx0" brushRef="#br0" timeOffset="6">9684 14950 0,'0'0'16,"0"0"-16,0 0 15,-8 89-15,8-89 16,-16 126-16,16-126 0,0 0 15,0 0-15,0 0 16,-34 130-16,34-130 0,-8 84 16,8-84-16,0 0 15</inkml:trace>
  <inkml:trace contextRef="#ctx0" brushRef="#br0" timeOffset="7">9602 14379 0,'0'0'15,"0"0"-15,82 74 16,-82-74-16,100 120 15,-100-120-15,115 159 16,-115-159-16,83 177 0,-83-177 16,50 186-16,-50-186 15,16 181-15,-16-181 16,-33 172-16,33-172 16,-66 140-16,66-140 0,-99 107 15,99-107-1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0T15:18:01.546"/>
    </inkml:context>
    <inkml:brush xml:id="br0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10917 12382 0,'-24'25'0,"24"-25"0,-67 74 16,67-74-16,-115 120 15,115-120-15,-100 158 16,100-158-16,-82 168 15,82-168-15,-42 177 0,42-177 16,-8 172-16,8-172 16,33 157-16,-33-157 15,0 0-15,50 122 0,-50-122 16,0 0-16</inkml:trace>
  <inkml:trace contextRef="#ctx0" brushRef="#br0" timeOffset="1">11000 12908 0,'0'0'0,"0"0"0,0 0 15,-25 65-15,25-65 16,-25 103-16,25-103 16,-33 129-16,33-129 15,0 0-15,-24 136 16,24-136-16,0 79 0,0-79 15</inkml:trace>
  <inkml:trace contextRef="#ctx0" brushRef="#br0" timeOffset="2">11463 12853 0,'0'0'0,"0"0"15,-25-42-15,25 42 16,0 0-16,-41-38 16,41 38-16,-66-14 15,66 14-15,-58 20 0,58-20 16,0 0-16,-50 46 15,50-46-15,0 0 16,-33 79-16,33-79 0,0 0 16,17 78-16,-17-78 15,58 48-15,-58-48 16,74 13-16,-74-13 0,0 0 16,83-38-16,-83 38 15,0 0-15,0 0 16,0 0-16,0 0 15,0 0-15,0 0 0,58-46 16,-58 46-16,0 0 16,24-32-16,-24 32 0,0 42 15,0-42-15,-33 116 16,33-116-16,-41 145 16,41-145-16,-50 152 15,50-152-15,0 0 16,0 0-16,0 0 0</inkml:trace>
  <inkml:trace contextRef="#ctx0" brushRef="#br0" timeOffset="3">12025 12773 0,'0'0'0,"0"0"0,-91 6 16,91-6-16,0 0 16,-74 0-16,74 0 15,0 0-15,-74 18 0,74-18 16,0 0-16,0 0 16,-42 33-16,42-33 15,0 55-15,0-55 0,0 0 16,42 65-16,-42-65 15,0 0-15,57 70 16,-57-70-16,0 0 16,0 0-16,50 84 0,-50-84 15,0 0-15,17 88 16,-17-88-16,-33 70 16,33-70-16,0 0 15,-58 46-15,58-46 0,0 0 16,-67 14-16,67-14 15,0 0-15,-41-18 16,41 18-16,-25-51 0,25 51 16,33-80-16,-33 80 15,50-79-15,-50 79 16,74-74-16,-74 74 0,0 0 16,75-65-16,-75 65 15,49-74-15,-49 74 16,0 0-16,25-80 15,-25 80-15,0 0 0,17-74 16,-17 74-16,0 0 16,0 0-16,-17-61 15</inkml:trace>
  <inkml:trace contextRef="#ctx0" brushRef="#br0" timeOffset="4">12464 12690 0,'0'0'16,"0"0"-16,0 0 15,-50 9-15,50-9 0,-66 9 16,66-9-16,0 0 15,0 0-15,0 0 16,0 0-16,0 0 0,-83 19 16,83-19-16,0 0 15,0 0-15,0 0 0,0 0 16,0 0-16,0 0 16,-49 28-16,49-28 15,0 0-15,0 0 0,0 0 16,-25 42-16,25-42 15,0 0-15,0 0 16,8 51-16,-8-51 16,0 0-16,50 37 0,-50-37 15,0 0-15,0 0 16,82 23-16,-82-23 16,0 0-16,0 0 0,83 23 15,-83-23-15,0 0 16,50 51-16,-50-51 15,8 75-15,-8-75 16,0 0-16,-42 84 0,42-84 16,0 0-16,0 0 15,-57 60-15,57-60 16,0 0-16,-50 24 0,50-24 16,0 0-16</inkml:trace>
  <inkml:trace contextRef="#ctx0" brushRef="#br0" timeOffset="5">12521 13355 0,'0'0'0,"-8"27"15,8-27-15,-16 75 0,16-75 16,-25 102-16,25-102 15,0 0-15,0 0 16,-33 103-16,33-103 16</inkml:trace>
  <inkml:trace contextRef="#ctx0" brushRef="#br0" timeOffset="6">12745 12592 0,'0'0'0,"0"0"0,0 0 15,8 89-15,-8-89 16,8 106-16,-8-106 15,0 121-15,0-121 0,0 0 16,0 107-16,0-107 16,0 0-16,8 79 15,-8-79-15,34 19 16,-34-19-16</inkml:trace>
  <inkml:trace contextRef="#ctx0" brushRef="#br0" timeOffset="7">12960 12508 0,'0'0'0,"0"0"15,0 0-15,49-4 16,-49 4-16,0 0 0,75 0 15,-75 0-15,0 0 16,0 0-16,0 0 16,74 14-16,-74-14 15,0 0-15,49 41 0,-49-41 16,-8 61-16,8-61 16,-41 79-16,41-79 15,0 0-15,-58 80 0,58-80 16,0 0-16,0 0 15,-49 74-15,49-74 16,-17 69-16,17-69 16,25 60-16,-25-60 0,66 29 15,-66-29-15,108-6 16,-108 6-16</inkml:trace>
  <inkml:trace contextRef="#ctx0" brushRef="#br0" timeOffset="8">13472 12579 0,'0'0'0,"0"0"15,0 0-15,-33 54 16,33-54-16,0 0 15,-25 75-15,25-75 0,0 0 16,-8 79-16,8-79 16,17 75-16,-17-75 15,0 0-15,49 51 0,-49-51 16,0 0-16,75 9 16,-75-9-16,58-46 15,-58 46-15,24-79 16,-24 79-16,-16-89 0,16 89 15,0 0-15,-41-83 16,41 83-16,0 0 16,-91-75-16,91 75 15,-75-79-15,75 79 0</inkml:trace>
  <inkml:trace contextRef="#ctx0" brushRef="#br0" timeOffset="9">13472 12062 0,'0'0'0,"0"0"15,66 46-15,-66-46 16,100 93-16,-100-93 15,107 145-15,-107-145 0,75 158 16,-75-158-16,41 162 16,-41-162-16,-17 154 15,17-154-15,-66 149 0,66-149 16,0 0-16,-66 112 1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0T14:58:00.0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94 4293 0,'17'41'0,"-17"-41"16,16 122-16,-16-122 16,42 181-16,-42-181 0,33 200 15,-33-200-15,25 181 16,-25-181-16,0 0 16,16 131-16,-16-131 0,0 0 15,0 0-15,0 0 16,0 0-16,0 83 15,0-83-15,0 0 16,0 0-16</inkml:trace>
  <inkml:trace contextRef="#ctx0" brushRef="#br0" timeOffset="247.2148">2291 4814 0,'0'0'0,"0"0"16,0 69-16,0-69 15,17 99-15,-17-99 16,25 120-16,-25-120 0,0 0 16,0 0-16,0 0 15,0 0-15,24 84 16,-24-84-16,0 0 0,0 0 15,9-52-15,-9 52 16</inkml:trace>
  <inkml:trace contextRef="#ctx0" brushRef="#br0" timeOffset="407.7288">2225 4405 0,'0'0'0,"0"0"0,0 0 16,0 0-16,0 0 16,0 0-16,0 0 15,17 37-15</inkml:trace>
  <inkml:trace contextRef="#ctx0" brushRef="#br0" timeOffset="861.6279">2564 4772 0,'0'0'0,"0"0"16,8 98-16,-8-98 16,17 93-16,-17-93 0,0 0 15,0 0-15,0 0 16,0 0-16,33 88 15,-33-88-15,0 0 0,0 0 16,17 56-16,-17-56 16,0 0-16,0 0 15,-9-56-15,9 56 0,0-88 16,0 88-16,-8-103 16,8 103-16,0 0 15,17-93-15,-17 93 16,0 0-16,33-56 0,-33 56 15,49-23-15,-49 23 16,58 33-16,-58-33 16,66 64-16,-66-64 0,42 98 15,-42-98-15,0 0 16,24 99-16,-24-99 16,0 0-16,33 74 15,-33-74-15,0 0 0,34 14 16,-34-14-16,49-42 15</inkml:trace>
  <inkml:trace contextRef="#ctx0" brushRef="#br0" timeOffset="1261.9424">3151 4883 0,'0'0'0,"0"0"0,0 0 16,0 0-16,0 0 15,0 0-15,0 0 16,16 24-16,-16-24 0,0 0 16,42-19-16,-42 19 15,50-55-15,-50 55 16,0 0-16,33-84 16,-33 84-16,0 0 0,-9-70 15,9 70-15,0 0 16,-57-33-16,57 33 0,0 0 15,-75 24-15,75-24 16,-82 74-16,82-74 0,-50 107 16,50-107-16,-17 112 15,17-112-15,33 97 16,-33-97-16,75 71 0,-75-71 16,107 26-16,-107-26 15,108 6-15,-108-6 16,99-24-16,-99 24 15,99-37-15,-99 37 0,75-60 16,-75 60-16,74-70 16</inkml:trace>
  <inkml:trace contextRef="#ctx0" brushRef="#br0" timeOffset="1755.8422">4408 4805 0,'0'0'0,"0"0"0,0 0 15,0 0-15,-41 0 16,41 0-16,0 0 15,-66 4-15,66-4 16,0 0-16,-58 33 0,58-33 16,-50 74-16,50-74 15,-17 89-15,17-89 16,34 69-16,-34-69 0,74 57 16,-74-57-16,115 13 15,-115-13-15,125-10 16,-125 10-16,107-46 15,-107 46-15,83-65 0,-83 65 16,33-92-16,-33 92 16,-8-103-16,8 103 15,-58-107-15,58 107 0,-99-88 16,99 88-16,-108-51 16,108 51-16,0 0 15,0 0-15,-100-23 16,100 23-16,0 0 0,-82 13 15,82-13-15,0 0 16,0 0-16</inkml:trace>
  <inkml:trace contextRef="#ctx0" brushRef="#br0" timeOffset="2052.7928">5069 4093 0,'0'0'0,"0"0"16,0 0-16,-74 5 15,74-5-15,0 0 0,-74 36 16,74-36-16,-50 80 16,50-80-16,-25 111 15,25-111-15,17 131 16,-17-131-16,33 135 0,-33-135 15,49 125-15,-49-125 16,67 112-16,-67-112 16,0 0-16,0 0 15,33 88-15,-33-88 0,0 0 16,8 56-16</inkml:trace>
  <inkml:trace contextRef="#ctx0" brushRef="#br0" timeOffset="2233.6066">4838 4791 0,'0'0'0,"0"0"16,0 0-16,74-14 16,-74 14-16,116-28 15,-116 28-15,141-28 16,-141 28-16,157-51 0,-157 51 15</inkml:trace>
  <inkml:trace contextRef="#ctx0" brushRef="#br0" timeOffset="2781.9602">5773 4088 0,'0'0'16,"0"0"-16,17 117 15,-17-117-15,25 134 0,-25-134 16,33 172-16,-33-172 16,0 0-16,0 0 15,0 0-15,0 0 0,41 159 16,-41-159-16,0 0 15,0 0-15,0 0 16,0 0-16,33 102 0,-33-102 16,25 19-16,-25-19 15,33-47-15,-33 47 16,33-98-16,-33 98 0,58-93 16,-58 93-16,74-65 15,-74 65-15,83-23 16,-83 23-16,0 0 15,66 14-15,-66-14 0,58 60 16,-58-60-16,17 89 16,-17-89-16,-33 83 15,33-83-15,-50 74 0,50-74 16,-74 57-16,74-57 16,0 0-16,-100 23 15,100-23-15,0 0 0,0 0 16,0 0-16,-82 0 15,82 0-15,-33-37 16,33 37-16,8-56 0,-8 56 16,66-56-16</inkml:trace>
  <inkml:trace contextRef="#ctx0" brushRef="#br0" timeOffset="3132.4963">6551 4753 0,'0'0'16,"0"0"-16,0 0 0,0 0 15,57-22-15,-57 22 16,67-57-16,-67 57 16,0 0-16,66-65 15,-66 65-15,0 0 0,0 0 16,33-75-16,-33 75 15,0 0-15,-17-41 16,17 41-16,-49 18 16,49-18-16,-66 61 0,66-61 15,-58 93-15,58-93 16,0 0-16,-33 92 16,33-92-16,16 76 0,-16-76 15,75 37-15,-75-37 16,99 0-16,-99 0 15,132-42-15,-132 42 0</inkml:trace>
  <inkml:trace contextRef="#ctx0" brushRef="#br0" timeOffset="3532.9282">7253 4349 0,'0'0'0,"0"0"16,0 0-16,-82 4 0,82-4 16,-83 14-16,83-14 15,0 0-15,0 0 16,-66 47-16,66-47 0,0 0 16,-25 60-16,25-60 15,33 57-15,-33-57 16,66 41-16,-66-41 15,100 33-15,-100-33 0,90 28 16,-90-28-16,0 0 16,0 0-16,75 37 15,-75-37-15,0 0 0,33 46 16,-33-46-16,-17 61 16,17-61-16,-49 51 15,49-51-15,-66 37 16,66-37-16,0 0 0,0 0 15,-83 18-15,83-18 16,-50-32-16,50 32 16,0-94-16,0 94 0</inkml:trace>
  <inkml:trace contextRef="#ctx0" brushRef="#br0" timeOffset="3766.3215">7625 4107 0,'0'0'0,"0"0"15,9 98-15,-9-98 16,8 116-16,-8-116 16,17 139-16,-17-139 15,33 149-15,-33-149 0,0 0 16,0 0-16,0 0 15,0 0-15,16 122 16,-16-122-16,0 0 0,25 54 16</inkml:trace>
  <inkml:trace contextRef="#ctx0" brushRef="#br0" timeOffset="3967.3052">7477 4531 0,'0'0'0,"0"0"15,0 0-15,91-6 16,-91 6-16,115-9 0,-115 9 16,157-28-16,-157 28 15,166-37-15,-166 37 16</inkml:trace>
  <inkml:trace contextRef="#ctx0" brushRef="#br0" timeOffset="4338.486">9494 4014 0,'-25'-23'0,"25"23"15,-75-32-15,75 32 0,-82-29 16,82 29-16,0 0 16,-99-5-16,99 5 15,-74 38-15,74-38 16,-58 74-16,58-74 0,-17 102 15,17-102-15,8 121 16,-8-121-16,34 122 16,-34-122-16,41 120 15,-41-120-15,0 0 0,49 93 16,-49-93-16,0 0 16,25 84-16,-25-84 15,0 0-15,0 46 0</inkml:trace>
  <inkml:trace contextRef="#ctx0" brushRef="#br0" timeOffset="4526.8271">8965 4534 0,'0'0'0,"0"0"16,0 0-16,0 0 0,-50 19 15,50-19-15,0 0 16,0 0-16,116 0 15,-116 0-15,116-9 16,-116 9-16,132-19 0,-132 19 16,124-23-16,-124 23 15</inkml:trace>
  <inkml:trace contextRef="#ctx0" brushRef="#br0" timeOffset="4753.7298">9775 4433 0,'0'0'0,"0"0"16,17 60-16,-17-60 0,16 89 16,-16-89-16,0 0 15,0 0-15,0 0 16,0 0-16,25 92 0,-25-92 15,17 60-15,-17-60 16,0 0-16</inkml:trace>
  <inkml:trace contextRef="#ctx0" brushRef="#br0" timeOffset="4908.7213">9891 4023 0,'0'0'0,"0"0"16,0 0-16,0 0 16,0 0-16,8-32 15,-8 32-15</inkml:trace>
  <inkml:trace contextRef="#ctx0" brushRef="#br0" timeOffset="5213.7934">10314 3972 0,'0'0'0,"0"0"16,0 0-16,25 88 15,-25-88-15,16 107 0,-16-107 16,17 144-16,-17-144 15,16 149-15,-16-149 16,8 135-16,-8-135 16,0 0-16,17 116 0,-17-116 15,0 0-15,0 0 16,0 0-16,0 0 16,17 66-16,-17-66 15,0 0-15,0 0 0,0 0 16</inkml:trace>
  <inkml:trace contextRef="#ctx0" brushRef="#br0" timeOffset="5457.0716">10098 4437 0,'0'0'16,"0"0"-16,0 0 15,0 0-15,41 0 0,-41 0 16,91-4-16,-91 4 16,109-10-16,-109 10 15,124-14-15,-124 14 16,0 0-16,124-14 0,-124 14 16,0 0-16,91-13 15,-91 13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0T15:29:44.927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98 8322 0,'0'0'0,"0"0"0,0 0 16,0 74-16,0-74 15,0 94-15,0-94 16,8 116-16,-8-116 0,0 0 0,17 120 16,-17-120-16,16 145 15,-16-145-15,16 135 16,-16-135-16,17 162 16,-17-162-16,17 163 0,-17-163 15,25 172-15,-25-172 16,8 187-16,-8-187 15,0 181-15,0-181 16,0 176-16,0-176 0,0 182 16,0-182-16,0 172 15,0-172-15,0 163 16,0-163-16,0 144 16,0-144-16,0 131 0,0-131 15,-8 116-15,8-116 16,0 98-16,0-98 15,0 0-15,0 0 16,-9 79-16,9-79 0,0 0 16,0 0-16,9 69 15,-9-69-15,0 0 16,16 52-16,-16-52 0,0 0 16,41 23-16,-41-23 15,91 9-15,-91-9 0,100-4 16,-100 4-16,107-10 15,-107 10-15,141-13 16,-141 13-16,124-25 16,-124 25-16,149-13 0,-149 13 15,157-5-15,-157 5 16,165 0-16,-165 0 16,174 0-16,-174 0 15,182 0-15,-182 0 0,190 5 16,-190-5-16,182 10 15,-182-10-15,190 13 16,-190-13-16,190 15 16,-190-15-16,190 18 15,-190-18-15,190 18 0,-190-18 16,166 19-16,-166-19 16,157 14-16,-157-14 15,116 5-15,-116-5 0,0 0 16,0 0-16,107 4 0,-107-4 15,0 0-15,0 0 16,83 5-16,-83-5 16,0 0-16,75-23 0</inkml:trace>
  <inkml:trace contextRef="#ctx0" brushRef="#br1" timeOffset="1">7518 8336 0,'0'0'16,"0"0"-16,0 0 15,0 0-15,0 0 0,0 0 16,0 0-16,0 0 15,0 0-15</inkml:trace>
  <inkml:trace contextRef="#ctx0" brushRef="#br1" timeOffset="2">7435 8968 0,'0'0'0,"0"0"0,0 0 16,0 0-16,0 0 15,0 0-15,0 0 16,0 0-16,33 19 16,-33-19-16,0 0 0</inkml:trace>
  <inkml:trace contextRef="#ctx0" brushRef="#br1" timeOffset="3">8403 8968 0,'0'0'0,"0"0"0,0 0 15,0 0-15,0 0 16,0 0-16,0 0 0,0 0 16,33 10-16</inkml:trace>
  <inkml:trace contextRef="#ctx0" brushRef="#br1" timeOffset="4">8907 9852 0,'0'0'16,"0"0"-16,0 0 0,0 0 16,0 0-16,0 0 15,0 0-15,0 0 0,0 0 16</inkml:trace>
  <inkml:trace contextRef="#ctx0" brushRef="#br1" timeOffset="5">8072 9619 0,'0'0'0,"0"0"16,0 0-16,0 0 16,0 0-16,0 0 0,0 0 15,0 0-15,17 28 16,-17-28-16,57 28 16,-57-28-16,67 19 0</inkml:trace>
  <inkml:trace contextRef="#ctx0" brushRef="#br1" timeOffset="6">8965 10517 0,'0'0'16,"0"0"-16,0 0 0,0 0 15,0 0-15,0 0 16,0 0-16,0 0 16,17 28-16,-17-28 0,49 14 15</inkml:trace>
  <inkml:trace contextRef="#ctx0" brushRef="#br1" timeOffset="7">9941 10941 0,'0'0'0,"0"0"16,0 0-16,0 0 16,0 0-16,0 0 15,8-28-15,-8 28 0,0-51 16</inkml:trace>
  <inkml:trace contextRef="#ctx0" brushRef="#br1" timeOffset="8">9469 10019 0,'0'0'0,"0"0"0,0 0 16,0 0-16,0 0 15,0 0-15,0 0 0,17 28 16,-17-28-16,0 0 15,25 24-15</inkml:trace>
  <inkml:trace contextRef="#ctx0" brushRef="#br1" timeOffset="9">9593 10932 0,'0'0'16,"0"0"-16,0 0 15,0 0-15,0 0 0,0 0 16,0 0-16,0 0 16,0 0-16</inkml:trace>
  <inkml:trace contextRef="#ctx0" brushRef="#br1" timeOffset="10">8601 10219 0,'0'0'0,"0"0"15,0 0-15,0 0 16,0 0-16,0 0 16,0 0-16,0 0 15</inkml:trace>
  <inkml:trace contextRef="#ctx0" brushRef="#br1" timeOffset="11">8849 9536 0,'0'0'0,"0"0"16,0 0-16,0 0 15,0 0-15,0 0 16,0 0-16,0 0 0,0 0 16,-16-33-16</inkml:trace>
  <inkml:trace contextRef="#ctx0" brushRef="#br1" timeOffset="12">8006 9290 0,'0'0'0,"0"0"16,0 0-16,0 0 15,0 0-15,0 0 16,0 0-16,0 0 0,0 0 1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5-07T14:37:02.16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352 17849 0,'0'0'0,"0"0"0,0 0 15,0 0-15,0 0 16,0 0-16,0 0 0,0 0 16,0 0-16,0 0 15,0 0-15,0 0 16,0 0-16,0 0 0,0 0 15,0 0-15,0 0 16,0 0-16,0 0 16,0 0-16,0 0 0,-41 5 15,41-5-15,0 0 16,0-80-16,0 80 16,0 0-16,8-69 15,-8 69-15,0 0 0,0 0 16,8-84-16,-8 84 15,0 0-15,0 0 16,0 0-16,0 0 0,0 0 16,0 0-16,0 0 15,0 0-15,17-88 0,-17 88 16,0 0-16,0 0 16,0 0-16,16-52 15,-16 52-15,0 0 0,0 0 16,42 64-16,-42-64 15,33 85-15,-33-85 16,25 93-16,-25-93 16,41 93-16,-41-93 0,0 0 15,33 97-15,-33-97 16,0 0-16,0 0 16,25 89-16,-25-89 0,0 0 15,0 0-15,0 0 16,0 0-16,0 0 15,0 0-15,25 60 16,-25-60-16,0 0 0,0 0 16,0 0-16,16-51 15,-16 51-15,8-88 16,-8 88-16,9-102 0,-9 102 16,8-102-16,-8 102 15,0 0-15,0-103 16,0 103-16,0 0 15,0 0-15,0-93 0,0 93 16,0 0-16,0 0 16,0 0-16,0 0 15,0-88-15,0 88 0,0 0 16,0 0-16,0 0 16,0 0-16,0 0 15,8-61-15,-8 61 16,0 0-16,0 0 0,0 0 15,42 65-15,-42-65 16,24 88-16,-24-88 16,25 117-16,-25-117 0,17 116 15,-17-116-15,16 107 16,-16-107-16,0 0 16,17 98-16,-17-98 15,0 0-15,41 89 0,-41-89 16,0 0-16,0 0 15,0 0-15,0 0 16,0 0-16,0 0 0,0 0 16,0 0-16,25 55 15,-25-55-15,0 0 16,0 0-16,0 0 0,0 0 16,8-84-16,-8 84 15,0 0-15,0-102 16,0 102-16,0 0 15,0 0-15,0 0 0,0 0 16,-8-102-16,8 102 16,0 0-16,0 0 0,0 0 15,0 0-15,0 0 16,0 0-16,0 0 0,0 0 16,0 0-16,0 0 15,-8-80-15,8 80 16,0 0-16,0 0 0,0 0 15,0 0-15,0 0 0,0 0 16,0 0-16,0-36 16,0 36-16</inkml:trace>
  <inkml:trace contextRef="#ctx0" brushRef="#br0" timeOffset="1477.3259">7874 17644 0,'0'0'0,"0"0"16,0 0-16,0 0 0,0 0 16,0 0-16,0 0 15,0 0-15,0 0 0,0 0 16,0 0-16,0 0 15,0 0-15,-17 23 16,17-23-16,0 0 16,0 0-16,0 0 0,0 52 15,0-52-15,0 0 16,0 0-16,0 0 16,0 0-16,0 0 0,8 55 15,-8-55-15,0 0 16,0 0-16,0 0 0,9 42 15,-9-42-15,0 0 16,0 0-16,0 0 16,0 0-16,0 0 0,8-65 15,-8 65-15,0 0 16,0 0-16,0-79 16,0 79-16,0 0 15,0 0-15,0 0 0,0 0 16,0 0-16,0 0 15,0-65-15,0 65 0,0 0 16,0 0-16,0 0 16,0 0-16,0 0 15,0 0-15,0 80 0,0-80 16,0 97-16,0-97 16,0 0-16,0 0 15,-8 97-15,8-97 0,0 0 16,0 0-16,0 0 15,0 0-15,0 0 16</inkml:trace>
  <inkml:trace contextRef="#ctx0" brushRef="#br0" timeOffset="1975.6203">7328 18287 0,'0'0'0,"0"0"0,0 0 16,0 0-16,0 0 15,0 0-15,-25 60 16,25-60-16,-17 78 0,17-78 16,-24 94-16,24-94 15,0 0-15,-9 97 16,9-97-16,0 0 16,-16 89-16,16-89 0,0 0 15,0 0-15,0 69 16,0-69-16,0 0 15,0 0-15,25 28 0</inkml:trace>
  <inkml:trace contextRef="#ctx0" brushRef="#br0" timeOffset="2643.8548">7617 18523 0,'0'0'15,"0"0"-15,0 0 16,0 0-16,8-47 16,-8 47-16,0 0 0,0 0 15,9-51-15,-9 51 16,0 0-16,0 0 0,-9-65 15,9 65-15,0 0 16,-24-70-16,24 70 16,0 0-16,-42-36 15,42 36-15,-58 4 16,58-4-16,0 0 0,-66 47 16,66-47-16,0 0 15,0 0-15,-66 69 16,66-69-16,0 0 0,-25 84 15,25-84-15,0 0 16,17 61-16,-17-61 16,0 0-16,0 0 15,58 19-15,-58-19 0,0 0 16,66-29-16,-66 29 16,0 0-16,0 0 15,0 0-15,58-51 0,-58 51 16,0 0-16,0 0 15,0 0-15,0 0 16,0 0-16,0 0 0,49-52 16,-49 52-16,0 0 15,0 0-15,33 43 16,-33-43-16,-24 93 16,24-93-16,-25 116 0,25-116 15,-25 116-15,25-116 16,0 0-16,0 0 15,0 0-15,-16 113 16,16-113-16,0 0 0,0 73 16,0-73-16,0 0 15,24 10-15</inkml:trace>
  <inkml:trace contextRef="#ctx0" brushRef="#br0" timeOffset="3362.7756">8171 18379 0,'0'0'0,"0"0"16,0 0-16,-66 23 16,66-23-16,0 0 15,0 0-15,-74 14 16,74-14-16,0 0 0,0 0 15,0 0-15,0 0 0,0 0 16,0 0-16,0 0 16,0 0-16,-83 5 15,83-5-15,0 0 16,0 0-16,-66 9 0,66-9 16,0 0-16,-58 32 15,58-32-15,0 0 16,0 0-16,0 0 0,0 0 15,-41 57-15,41-57 16,0 0-16,0 0 16,-25 51-16,25-51 15,0 0-15,0 0 0,25 41 16,-25-41-16,66 10 16,-66-10-16,0 0 15,82 4-15,-82-4 16,0 0-16,75 19 0,-75-19 15,0 0-15,49 37 16,-49-37-16,-8 57 16,8-57-16,-49 60 0,49-60 15,0 0-15,-58 60 16,58-60-16,0 0 16,-75 61-16,75-61 15,0 0-15,0 0 0,0 0 16,-58 19-16,58-19 15,0 0-15,0 0 16,25-62-16</inkml:trace>
  <inkml:trace contextRef="#ctx0" brushRef="#br0" timeOffset="4013.0179">8510 18458 0,'0'0'0,"0"0"15,0 0-15,0 0 0,0 0 16,0 0-16,0 0 15,-49 0-15,49 0 16,0 0-16,-58 9 16,58-9-16,0 0 0,-66 33 15,66-33-15,0 0 16,0 0-16,-75 27 0,75-27 16,0 0-16,0 0 15,0 0-15,0 0 16,0 0-16,-58 28 0,58-28 15,0 0-15,0 0 16,0 0-16,0 0 0,0 0 16,0 0-16,-33 29 15,33-29-15,0 0 16,0 0-16,0 0 16,-16 41-16,16-41 0,0 0 15,0 0-15,0 0 16,24 37-16,-24-37 15,50 32-15,-50-32 0,0 0 16,0 0-16,74 6 16,-74-6-16,83 19 15,-83-19-15,0 0 16,50 41-16,-50-41 0,16 70 16,-16-70-16,0 0 15,-24 74-15,24-74 16,0 0-16,0 0 0,0 0 15,-42 61-15,42-61 16,0 0-16,-66 13 16,66-13-16,-33-27 0</inkml:trace>
  <inkml:trace contextRef="#ctx0" brushRef="#br0" timeOffset="6440.2829">9403 17481 0,'0'0'0,"0"0"0,0 0 16,0 0-16,0 52 15,0-52-15,0 0 16,17 46-16,-17-46 0,0 0 16,33 60-16,-33-60 15,25 74-15,-25-74 16,0 0-16,0 0 15,16 76-15,-16-76 0,0 0 16,0 73-16,0-73 16,0 0-16,0 0 0,0 0 15,0 0-15,8 65 16,-8-65-16,0 0 16,9 29-16,-9-29 15,0 0-15,24-18 0</inkml:trace>
  <inkml:trace contextRef="#ctx0" brushRef="#br0" timeOffset="7252.9199">9221 18449 0,'0'0'0,"0"0"15,0 0-15,0 0 16,0 0-16,0 0 15,-25 18-15,25-18 16,-16 46-16,16-46 0,-8 75 16,8-75-16,0 0 15,-9 93-15,9-93 16,0 0-16,0 0 0,-8 93 16,8-93-16,0 0 15,0 0-15,0 0 16,0 0-16,8 65 15,-8-65-15,0 0 0,0 0 16,0 0-16,33 23 16</inkml:trace>
  <inkml:trace contextRef="#ctx0" brushRef="#br0" timeOffset="8254.6022">9263 18402 0,'0'0'16,"0"0"-16,0 0 0,0 0 16,0 0-16,0 0 15,0 0-15,0 0 16,0 0-16,0 0 0,0 0 16,0 0-16,0 0 15,0 0-15,-33 14 16,33-14-16,-25 42 15,25-42-15,0 0 0,-17 65 16,17-65-16,0 0 16,-8 83-16,8-83 15,0 0-15,0 94 0,0-94 16,8 84-16,-8-84 16,0 0-16,33 74 15,-33-74-15,0 0 16,0 0-16,58 46 0,-58-46 15,0 0-15,0 0 16,0 0-16,66 15 0,-66-15 16,0 0-16,58-25 15,-58 25-15,0 0 16,50-45-16,-50 45 0,0 0 16,0 0-16,0 0 15,25-75-15,-25 75 16,0 0-16,0 0 0,-9-69 15,9 69-15,0 0 16,0 0-16,0 0 16,0 0-16,-33-51 15,33 51-15,0 0 0,-49-10 16,49 10-16,0 0 16,-42 37-16,42-37 15,0 0-15,0 0 0,0 0 16,-33 61-16,33-61 15,0 0-15,0 64 16,0-64-16,0 0 16,42 33-16</inkml:trace>
  <inkml:trace contextRef="#ctx0" brushRef="#br0" timeOffset="8922.295">9916 18322 0,'0'0'16,"0"0"-16,0 0 16,0 0-16,0 0 0,-50 16 15,50-16-15,0 0 16,-58 9-16,58-9 16,0 0-16,0 0 0,0 0 15,0 0-15,-58 9 16,58-9-16,0 0 15,0 0-15,0 0 16,0 0-16,0 0 0,0 0 16,-49 18-16,49-18 15,0 0-15,0 0 0,0 0 16,0 0-16,0 0 16,0 0-16,0 0 15,-41 32-15,41-32 0,0 0 16,-9 33-16,9-33 15,0 0-15,0 0 16,33 28-16,-33-28 0,0 0 16,58 38-16,-58-38 15,0 0-15,58 42 16,-58-42-16,33 59 16,-33-59-16,0 0 0,0 65 15,0-65-15,0 0 16,-33 67-16,33-67 15,0 0-15,0 0 0,-58 60 16,58-60-16,0 0 16,0 0-16,-58 23 15,58-23-15,0 0 16,-41-10-16,41 10 0,17-51 16</inkml:trace>
  <inkml:trace contextRef="#ctx0" brushRef="#br0" timeOffset="9560.561">11207 17541 0,'0'0'0,"0"0"15,0 0-15,0 0 0,0 0 16,0 0-16,0 0 16,0 0-16,25 33 15,-25-33-15,0 0 0,33 51 16,-33-51-16,0 0 15,24 62-15,-24-62 16,0 0-16,9 83 16,-9-83-16,-9 97 15,9-97-15,0 0 0,-16 93 16,16-93-16,-8 98 16,8-98-16,0 0 0,16 80 15</inkml:trace>
  <inkml:trace contextRef="#ctx0" brushRef="#br0" timeOffset="10178.2969">10802 18360 0,'0'0'0,"0"0"15,0 0-15,0 0 0,0 0 16,0 0-16,0 0 16,0 0-16,0 0 15,16 28-15,-16-28 16,58 37-16,-58-37 0,0 0 15,0 0-15,74 19 16,-74-19-16,0 0 16,0 0-16,0 0 15,0 0-15,0 0 0,83 14 16,-83-14-16,0 0 16,58 14-16,-58-14 0,17 47 15,-17-47-15,-34 65 16,34-65-16,-41 87 15,41-87-15,-49 89 16,49-89-16,0 0 16,-34 89-16,34-89 0,0 0 15,0 0-15,-8 70 16,8-70-16,0 0 16,0 0-16,25 28 0</inkml:trace>
  <inkml:trace contextRef="#ctx0" brushRef="#br0" timeOffset="10810.3495">11488 18467 0,'0'0'0,"0"0"15,0 0-15,0 0 0,0 0 16,0 0-16,0 0 0,0 0 16,-66 9-16,66-9 15,0 0-15,0 0 16,0 0-16,0 0 0,0 0 15,0 0-15,-75 5 16,75-5-16,0 0 16,0 0-16,0 0 0,0 0 15,-49 19-15,49-19 16,0 0-16,0 0 16,0 0-16,-25 23 0,25-23 15,0 0-15,0 0 16,0 0-16,0 0 15,8 32-15,-8-32 0,0 0 16,25 56-16,-25-56 16,0 0-16,0 0 15,41 60-15,-41-60 0,0 0 16,0 0-16,33 71 16,-33-71-16,0 0 15,25 69-15,-25-69 16,0 0-16,0 0 0,0 56 15,0-56-15,0 0 16,0 0-16,0 0 16,-41 56-16,41-56 0,0 0 15,0 0-15,-33 15 16,33-15-16,0 0 16,-17-25-16,17 25 15,25-51-15</inkml:trace>
  <inkml:trace contextRef="#ctx0" brushRef="#br0" timeOffset="11359.4344">12927 17462 0,'0'0'0,"0"0"0,0 0 16,0 0-16,0 0 15,8 65-15,-8-65 16,-8 80-16,8-80 0,0 0 16,-17 98-16,17-98 15,-16 106-15,16-106 16,-17 102-16,17-102 15,0 0-15,0 0 0,0 80 16</inkml:trace>
  <inkml:trace contextRef="#ctx0" brushRef="#br0" timeOffset="12162.8208">12827 18309 0,'0'0'16,"0"0"-16,0 0 16,0 0-16,0 0 0,-58 0 15,1-4-15,57 4 16,0 0-16,-58 0 15,58 0-15,0 0 16,0 0-16,0 0 0,-66 14 16,66-14-16,0 0 15,-33 37-15,33-37 16,0 69-16,0-69 0,33 80 16,-33-80-16,41 93 15,-41-93-15,0 0 16,41 107-16,-41-107 15,25 106-15,-25-106 0,0 0 16,-8 83-16,8-83 16,0 0-16,-33 61 15,33-61-15,0 0 0,0 0 16,-66 29-16,66-29 16,0 0-16,0 0 15,-67-10-15,67 10 16,-41-41-16,41 41 0,0-80 15,0 80-15,41-79 16,-41 79-16,50-74 16,-50 74-16,0 0 0,0 0 15,83-65-15,-83 65 16,0 0-16,0 0 16,74-37-16,-74 37 15,0 0-15,0 0 0,0 0 16,0 0-16,66-33 15,-66 33-15,0 0 0,50-27 16,-50 27-16,0 0 16,0 0-16,0 0 15,25-33-15,-25 33 16,25-43-16</inkml:trace>
  <inkml:trace contextRef="#ctx0" brushRef="#br0" timeOffset="12709.3405">13274 18476 0,'0'0'16,"0"0"-16,0 0 0,0 0 15,0 0-15,0 0 16,0 0-16,-58 5 15,58-5-15,0 0 16,-58 6-16,58-6 0,0 0 16,-74 13-16,74-13 15,0 0-15,0 0 16,0 0-16,0 0 0,-66 5 16,66-5-16,0 0 15,0 0-15,0 0 16,0 0-16,0 0 0,0 0 15,-50 0-15,50 0 16,0 0-16,0 0 16,0 0-16,0 0 0,0 0 15,0 0-15,16 46 16,-16-46-16,0 0 16,0 0-16,50 37 0,-50-37 15,75 56-15,-75-56 16,0 0-16,0 0 15,57 65-15,-57-65 0,0 0 16,33 69-16,-33-69 16,0 0-16,-24 75 15,24-75-15,0 0 16,0 0-16,-58 56 0,58-56 16,0 0-16,0 0 15,-50 24-15,50-24 16,0 0-16,0 0 0</inkml:trace>
  <inkml:trace contextRef="#ctx0" brushRef="#br0" timeOffset="13214.6807">14522 17333 0,'0'0'16,"0"0"-16,0 0 15,0 0-15,0 0 16,0 0-16,-16 27 0,16-27 16,8 56-16,-8-56 15,8 79-15,-8-79 0,9 98 16,-9-98-16,-9 97 16,9-97-16,-16 94 15,16-94-15,0 0 0,-17 88 16,17-88-1,0 0-15</inkml:trace>
  <inkml:trace contextRef="#ctx0" brushRef="#br0" timeOffset="13918.0506">14522 18505 0,'0'0'0,"0"0"16,0 0-16,0 0 16,0 0-16,-33-51 0,33 51 15,0 0-15,0 0 16,0 0-16,0 0 15,-49-52-15,49 52 16,-58-46-16,58 46 0,0 0 16,-66-9-16,66 9 15,0 0-15,-50 32 16,50-32-16,0 0 0,0 0 16,0 0-16,-8 60 15,8-60-15,41 55 16,-41-55-16,0 0 15,0 0-15,0 0 0,0 0 16,58 15-16,-58-15 16,0 0-16,0 0 0,0 0 15,0 0-15,0 0 16,0 0-16,57 0 16,-57 0-16,51 24 0,-51-24 15,16 65-15,-16-65 16,-8 96-16,8-96 15,0 0-15,-42 99 0,42-99 16,0 0-16,0 0 16,-24 94-16,24-94 15,0 0-15,-9 60 16,9-60-16,0 0 0,33 4 16</inkml:trace>
  <inkml:trace contextRef="#ctx0" brushRef="#br0" timeOffset="14550.6404">14787 18538 0,'0'0'0,"0"0"16,0 0-16,0 0 15,0 0-15,0 0 0,0 0 16,0 0-16,0 0 16,0 0-16,0 0 15,0 0-15,0 0 0,0 0 16,0 0-16,0 0 16,0 0-16,0 0 15,0 0-15,-58 9 0,58-9 16,0 0-16,0 0 15,0 0-15,0 0 16,0 0-16,0 0 0,0 0 16,0 0-16,-41 13 15,41-13-15,0 0 16,0 0-16,0 0 0,0 0 16,-33 19-16,33-19 15,0 0-15,0 0 16,0 0-16,0 0 0,0 0 15,0 0-15,-17 32 16,17-32-16,0 0 16,8 43-16,-8-43 15,0 0-15,0 0 0,42 46 16,-42-46-16,0 0 16,82 47-16,-82-47 15,0 0-15,50 55 0,-50-55 16,0 0-16,8 51 15,-8-51-15,0 0 16,0 0-16,-16 41 16,16-41-16,0 0 0,-42 15 15,42-15-15,0 0 16,-24-28-16,24 28 16,49-56-16</inkml:trace>
  <inkml:trace contextRef="#ctx0" brushRef="#br0" timeOffset="15128.8828">16111 17476 0,'0'0'16,"0"0"-16,0 0 0,0 0 15,0 57-15,0-57 16,0 74-16,0-74 16,0 83-16,0-83 0,0 103 15,0-103-15,0 94 16,0-94-16,0 0 15,-8 92-15,8-92 16,0 0-16,0 93 0,0-93 16,0 0-16</inkml:trace>
  <inkml:trace contextRef="#ctx0" brushRef="#br0" timeOffset="15837.2988">15640 18384 0,'0'0'15,"0"0"-15,0 0 0,0 0 16,0 0-16,0 0 16,0 0-16,0 0 0,0 0 15,0 0-15,0 0 16,0 0-16,49 22 15,-49-22-15,0 0 16,50 38-16,-50-38 0,0 0 16,41 65-16,-41-65 15,7 79-15,-7-79 16,-32 93-16,32-93 0,0 0 16,-41 84-1,41-84-15,0 0 0,0 0 16,-74 56-16,74-56 15,0 0-15,0 0 16,-75 23-16,75-23 0,0 0 16,-58-19-16,58 19 15,0 0-15,-16-51 16,16 51-16,0 0 16,0 0-16,16-69 0,-16 69 15,0 0-15,0 0 16,0 0-16,0 0 0,42-56 15,-42 56-15,0 0 16,66-19-16,-66 19 16,0 0-16,50 32 0,-50-32 15,0 0-15,33 65 16,-33-65-16,0 0 16,16 75-16,-16-75 15,0 0-15,25 60 0,-25-60 16,58 38-16,-58-38 15</inkml:trace>
  <inkml:trace contextRef="#ctx0" brushRef="#br0" timeOffset="16393.5073">16078 18579 0,'0'0'0,"0"0"16,0 0-16,0 0 16,0 0-16,0 0 0,0 0 15,-41 0-15,41 0 16,-42 23-16,42-23 15,-58 42-15,58-42 16,0 0-16,-33 61 0,33-61 16,0 0-16,-16 69 15,16-69-15,0 0 16,0 0-16,25 65 0,-25-65 16,0 0-16,0 0 15,57 37-15,-57-37 16,75-18-16,-75 18 0,0 0 15,58-56-15,-58 56 16,0 0-16,41-83 16,-41 83-16,8-98 15,-8 98-15,0 0 0,0 0 16,-16-88-16,16 88 16,0 0-16,0 0 15,-33-71-15,33 71 16,0 0-16,0 0 0,0 0 15,0 0-15,-42-32 16,42 32-16,0 0 16,-33 19-16,33-19 0,0 0 15,25 51-15</inkml:trace>
  <inkml:trace contextRef="#ctx0" brushRef="#br0" timeOffset="16855.0077">16334 18667 0,'0'0'15,"0"0"-15,0 0 0,0 0 16,0 0-16,0 0 16,-66-5-16,66 5 15,0 0-15,-50 9 16,50-9-16,0 0 0,-49 34 15,49-34-15,0 0 16,-41 60-16,41-60 16,-17 79-16,17-79 0,0 0 15,0 0-15,17 69 16,-17-69-16,0 0 16,49 34-16,-49-34 15,0 0-15,58-14 0,-58 14 16,58-62-16,-58 62 15,0 0-15,25-87 16,-25 87-16,0 0 0,0-90 16,0 90-16,0 0 15,-25-83-15,25 83 16,-66-69-16,66 69 16,0 0-16,0 0 0,-58-29 15,58 29-15,0 0 16,0 0-16,0 0 15,25 29-15</inkml:trace>
  <inkml:trace contextRef="#ctx0" brushRef="#br0" timeOffset="17403.0551">16748 18705 0,'0'0'0,"0"0"0,0 0 15,0 0-15,0 0 16,0 0-16,-83-5 16,83 5-16,0 0 0,0 0 15,-66 0-15,66 0 16,0 0-16,0 0 15,0 0-15,-83 0 0,83 0 16,0 0-16,0 0 16,0 0-16,0 0 15,0 0-15,0 0 0,0 0 16,0 0-16,0 0 16,-66 5-16,66-5 15,0 0-15,0 0 0,0 0 16,0 0-16,-25 18 15,25-18-15,0 0 0,0 0 16,0 0-16,0 0 16,17 28-16,-17-28 15,0 0-15,58 42 16,-58-42-16,0 0 16,49 51-16,-49-51 0,0 0 15,0 0-15,17 60 16,-17-60-16,0 0 15,-25 66-15,25-66 0,0 0 16,0 0-16,-74 41 16,74-41-16,0 0 0,0 0 15,-67 9-15,67-9 16</inkml:trace>
  <inkml:trace contextRef="#ctx0" brushRef="#br0" timeOffset="18010.6057">14051 18206 0,'0'0'16,"0"0"-16,0 0 15,0 0-15,0 0 0,-8 29 16,8-29-16,0 0 15,0 65-15,0-65 16,0 0-16,0 74 0,0-74 16,0 0-16,0 0 15</inkml:trace>
  <inkml:trace contextRef="#ctx0" brushRef="#br0" timeOffset="18671.5881">12348 18258 0,'0'0'0,"0"0"16,0 0-16,0 0 15,0 0-15,0 0 16,0 0-16,0 0 0,0 0 15,0 0-15,0 0 16,8 32-16,-8-32 16,0 0-16,8 66 15,-8-66-15,0 0 0,0 0 16,0 88-16,0-88 16,0 0-16</inkml:trace>
  <inkml:trace contextRef="#ctx0" brushRef="#br0" timeOffset="19265.2591">10636 18249 0,'0'0'16,"0"0"-16,0 0 0,0 0 15,-33 60-15,33-60 16,0 0-16,-16 65 15,16-65-15,8 80 0,-8-80 16,16 88-16,-16-88 16,0 0-16,17 79 15,-17-79-15</inkml:trace>
  <inkml:trace contextRef="#ctx0" brushRef="#br0" timeOffset="19843.9807">9006 18327 0,'0'0'0,"0"0"0,0 0 16,0 0-16,0 0 15,0 0-15,0 0 0,0 0 16,0 0-16,0 0 16,0 0-16,17 52 15,-17-52-15,33 65 16,-33-65-16,0 0 0,25 94 15</inkml:trace>
  <inkml:trace contextRef="#ctx0" brushRef="#br0" timeOffset="28936.7805">6236 16444 0,'0'0'0,"0"0"16,0 0-16,0 0 16,0 0-16,0 0 0,0 0 15,0 0-15,-58 28 16,58-28-16,0 0 15,-66 18-15,66-18 0,0 0 16,-74 29-16,74-29 16,0 0-16,0 0 15,-83 14-15,83-14 0,0 0 16,0 0-16,-66 14 16,66-14-16,0 0 15,0 0-15</inkml:trace>
  <inkml:trace contextRef="#ctx0" brushRef="#br0" timeOffset="47115.5722">6220 17179 0,'0'0'16,"0"0"-16,0 0 0,0 0 15,0 0-15,0 0 0,0 0 16,0 0-16,0 0 16,0 0-16,0 0 15,0 0-15,0 0 0,0 0 16,0 0-16,0 0 15,-25 14-15,-16 0 16,41-14-16,-66 9 16,66-9-16,0 0 0,-75 5 15,75-5-15,0 0 16,-91 9-16,91-9 16,0 0-16,-99 9 15,99-9-15,0 0 0,0 0 16,-83 10-16,83-10 15,0 0-15,0 0 16,0 0-16,-49 9 0</inkml:trace>
  <inkml:trace contextRef="#ctx0" brushRef="#br0" timeOffset="47738.3496">4821 17044 0,'0'0'15,"0"0"-15,0 0 0,0 0 16,0 0-16,0 0 16,0 0-16,0 0 15,0 0-15,0 0 0,0 0 16,50 18-16,-50-18 16,0 0-16,50 33 15,-50-33-15,24 56 0,-24-56 16,0 0-16,-8 70 15,8-70-15,0 0 16,0 0-16,-41 74 16,41-74-16,0 0 0,0 0 15,-50 94-15,50-94 16,0 0-16,-16 98 16,16-98-16,0 0 15,24 73-15,-24-73 0,58 47 16,-58-47-16,0 0 15,0 0-15,0 0 0,91 9 16,-91-9-16</inkml:trace>
  <inkml:trace contextRef="#ctx0" brushRef="#br0" timeOffset="48203.9013">5243 17309 0,'0'0'15,"0"0"-15,0 0 0,0 0 16,0 0-16,0 0 16,0 0-16,0 0 0,0 0 15,0 0-15,0 0 0,0 0 16,-58 29-16,58-29 15,-41 46-15,41-46 0,0 0 16,-17 70-16,17-70 16,0 0-16,0 0 15,17 73-15,-17-73 16,0 0-16,58 47 16,-58-47-16,0 0 0,82 10 15,-82-10-15,67-33 16,-67 33-16,0 0 15,0 0-15,33-64 16,-33 64-16,0 0 0,0-76 16,0 76-16,0 0 15,-42-60-15,42 60 16,0 0-16,0 0 0,-58-32 16,58 32-16,0 0 15,-74 8-15,74-8 16,-16 43-16</inkml:trace>
  <inkml:trace contextRef="#ctx0" brushRef="#br0" timeOffset="48784.7329">6104 16523 0,'0'0'0,"0"0"16,0 0-16,0 0 16,0 0-16,0 0 15,0 0-15,0 0 0,0 0 16,-16 28-16</inkml:trace>
  <inkml:trace contextRef="#ctx0" brushRef="#br0" timeOffset="49401.3693">6352 15867 0,'0'0'0,"0"0"0,0 0 16,0 0-16,0 0 15,0 0-15,0 0 16,0 0-16,0 0 0,-58 19 16,58-19-16,0 0 15,-66 22-15,66-22 16,0 0-16,-91 24 16,91-24-16,0 0 0,-91 28 15,91-28-15,0 0 16,0 0-16,0 0 15,0 0-15,0 0 0,0 0 16,-66 19-16,66-19 16,0 0-16,0 0 0,0 0 15,0 0-15,0 0 16</inkml:trace>
  <inkml:trace contextRef="#ctx0" brushRef="#br0" timeOffset="49988.4724">6352 15388 0,'0'0'0,"0"0"16,0 0-16,0 0 15,0 0-15,0 0 16,0 0-16,0 0 0,0 0 16,0 0-16,0 0 15,0 0-15,0 0 16,-83 10-16,83-10 0,0 0 15,-74 9-15,74-9 16,0 0-16,-91 18 16,91-18-16,0 0 15,0 0-15,0 0 0,0 0 16,0 0-16,0 0 16,-83 9-16,83-9 0,0 0 15,0 0-15,0 0 16,-41 10-16,41-10 0,0 0 15,0 0-15,0 0 16,66-19-16</inkml:trace>
  <inkml:trace contextRef="#ctx0" brushRef="#br0" timeOffset="50472.4138">6360 14714 0,'0'0'0,"0"0"15,0 0-15,0 0 16,0 0-16,0 0 16,0 0-16,0 0 15,0 0-15,0 0 0,0 0 16,0 0-16,-74 18 15,74-18-15,-74 5 16,74-5-16,0 0 0,-100 4 16,100-4-16,0 0 15,0 0-15,-99 0 16,99 0-16,0 0 0,0 0 16,0 0-16,-107 6 15,107-6-15,0 0 16,0 0-16,-83 13 0,83-13 15,0 0-15</inkml:trace>
  <inkml:trace contextRef="#ctx0" brushRef="#br0" timeOffset="50843.045">4945 14467 0,'0'0'0,"0"0"0,0 0 16,0 0-16,0 0 15,0 0-15,0 0 16,-41 42-16,41-42 0,-16 70 16,16-70-16,-17 97 15,17-97-15,0 0 16,-8 103-16,8-103 0,0 0 16,0 0-16,8 97 15,-8-97-15,0 0 16,25 56-16,-25-56 0,41 5 15</inkml:trace>
  <inkml:trace contextRef="#ctx0" brushRef="#br0" timeOffset="51257.3938">5160 14611 0,'0'0'0,"0"0"16,0 0-16,0 0 0,-24 61 15,24-61-15,0 0 16,0 0-16,-9 83 16,9-83-16,0 0 15,25 89-15,-25-89 0,50 55 16,-50-55-16,0 0 15,74 5-15,-74-5 16,0 0-16,0 0 0,58-37 16,-58 37-16,0 0 15,33-74-15,-33 74 16,0 0-16,-16-89 16,16 89-16,0 0 0,-42-79 15,42 79-15,0 0 16,0 0-16,-74-56 15,74 56-15,0 0 0,-41-9 16,41 9-16,16 13 16</inkml:trace>
  <inkml:trace contextRef="#ctx0" brushRef="#br0" timeOffset="51641.5933">5591 14741 0,'0'0'0,"0"0"16,0 0-16,0 0 15,0 0-15,-66 24 16,66-24-16,0 0 16,-41 42-16,41-42 0,-17 74 15,17-74-15,25 69 16,-25-69-16,50 48 15,-50-48-15,0 0 0,82 27 16,-82-27-16,0 0 16,75-27-16,-75 27 15,0 0-15,58-66 16,-58 66-16,0 0 0,16-93 16,-16 93-16,0 0 15,-26-107-15,26 107 16,-73-84-16,73 84 15,0 0-15,0 0 0,0 0 16,0 0-16,-74-55 16,74 55-16,-50-24 15</inkml:trace>
  <inkml:trace contextRef="#ctx0" brushRef="#br0" timeOffset="52196.2946">6236 14169 0,'0'0'0,"0"0"16,0 0-16,0 0 0,0 0 16,0 0-16,0 0 15,0 0-15,0 0 16</inkml:trace>
  <inkml:trace contextRef="#ctx0" brushRef="#br0" timeOffset="52760.9517">6278 13639 0,'0'0'0,"0"0"0,0 0 15,0 0-15,0 0 16,0 0-16,0 0 0,0 0 16,0 0-16,25 23 15</inkml:trace>
  <inkml:trace contextRef="#ctx0" brushRef="#br0" timeOffset="53316.1275">6245 12946 0,'0'0'0,"0"0"0,0 0 16,0 0-16,0 0 16,0 0-16,0 0 0,0 0 15,0 0-15,0 0 16,0 0-16,0 0 16,0 0-16,0 0 0,0 0 15,0 0-15</inkml:trace>
  <inkml:trace contextRef="#ctx0" brushRef="#br0" timeOffset="53858.8907">6228 12466 0,'0'0'16,"0"0"-16,0 0 0,0 0 16,0 0-16,0 0 15,0 0-15,0 0 0,0 0 16,0 0-16,0 0 15,0 0-15,0 0 16,0 0-16</inkml:trace>
  <inkml:trace contextRef="#ctx0" brushRef="#br0" timeOffset="54452.603">6418 11815 0,'0'0'0,"0"0"16,0 0-16,0 0 15,0 0-15,0 0 0,0 0 16,0 0-16,0 0 16,0 0-16,-33 10 0,33-10 15,-66 5-15,66-5 16,-83 0-16,83 0 16,-107 0-16,107 0 15,-91 9-15,91-9 0,0 0 16,-91 14-16,91-14 15,0 0-15,0 0 0,0 0 16,-91 13-16,91-13 16,0 0-16,0 0 15,0 0-15,0 0 16,0 0-16,0 0 0,0 0 16,-50 15-16,50-15 15,0 0-15,0 0 16,0 0-16</inkml:trace>
  <inkml:trace contextRef="#ctx0" brushRef="#br0" timeOffset="54965.3661">4640 11769 0,'0'0'16,"0"0"-16,0 0 15,0 0-15,0 0 0,0 0 16,57-5-16,-57 5 15,75 0-15,-75 0 16,0 0-16,107 0 16,-107 0-16,0 0 0,0 0 15,100 18-15,-100-18 16,41 48-16,-41-48 16,-8 64-16,8-64 0,-58 79 15,58-79-15,0 0 16,0 0-16,-75 75 15,75-75-15,0 0 16,0 0-16,0 0 0,0 0 16,-49 65-16,49-65 15,8 56-15,-8-56 16,58 18-16,-58-18 0,91-5 16,-91 5-16,0 0 15,91-18-15,-91 18 16,0 0-16,91-28 15</inkml:trace>
  <inkml:trace contextRef="#ctx0" brushRef="#br0" timeOffset="55340.2382">5251 11853 0,'0'0'0,"0"0"0,0 0 16,0 0-16,0 0 15,-33 46-15,33-46 16,0 0-16,-16 60 0,16-60 16,25 61-16,-25-61 15,0 0-15,66 37 16,-66-37-16,0 0 0,0 0 15,49-18-15,-49 18 16,0 0-16,33-47 16,-33 47-16,0 0 15,0-74-15,0 74 0,0 0 16,-41-56-16,41 56 16,0 0-16,0 0 15,0 0-15,-41-37 0,41 37 16,0 0-16,0 0 15</inkml:trace>
  <inkml:trace contextRef="#ctx0" brushRef="#br0" timeOffset="55675.2445">5534 11885 0,'0'0'0,"0"0"15,0 0-15,0 0 16,-42 65-16,42-65 0,0 0 16,0 0-16,-25 61 15,25-61-15,0 0 16,17 60-16,-17-60 0,0 0 16,41 14-16,-41-14 15,66-23-15,-66 23 16,0 0-16,50-65 0,-50 65 15,0 0-15,17-79 16,-17 79-16,0 0 16,-17-85-16,17 85 15,0 0-15,-58-60 0,58 60 16,0 0-16,0 0 16,0 0-16</inkml:trace>
  <inkml:trace contextRef="#ctx0" brushRef="#br0" timeOffset="56079.7208">6162 11215 0,'0'0'0,"0"0"16,0 0-16,0 0 16,0 0-16,0 0 0,0 0 15,0 0-15,0 0 16,0 0-16</inkml:trace>
  <inkml:trace contextRef="#ctx0" brushRef="#br0" timeOffset="56708.1567">6088 10573 0,'0'0'16,"0"0"-16,0 0 16,0 0-16,0 0 0,0 0 15,0 0-15,0 0 16,0 0-16,0 0 0,0 0 16,0 0-16,0 0 15,0 0-15,0 0 0,0 0 16,0 0-16</inkml:trace>
  <inkml:trace contextRef="#ctx0" brushRef="#br0" timeOffset="57232.2392">6096 10103 0,'0'0'0,"0"0"0,0 0 16,0 0-16,0 0 15,0 0-15,0 0 0,0 0 16,0 0-16,0 0 15,0 0-15,0 0 16,0 0-16</inkml:trace>
  <inkml:trace contextRef="#ctx0" brushRef="#br0" timeOffset="57811.2867">6030 9503 0,'0'0'0,"0"0"0,0 0 16,0 0-16,0 0 15,0 0-15,0 0 0,0 0 16,0 0-16,0 0 16,0 0-16,0 0 0,0 0 15</inkml:trace>
  <inkml:trace contextRef="#ctx0" brushRef="#br0" timeOffset="58466.4633">6220 8890 0,'0'0'0,"0"0"16,0 0-16,0 0 16,0 0-16,0 0 0,0 0 15,0 0-15,0 0 16,-50 9-16,50-9 16,-74 4-16,74-4 0,-99 5 15,99-5-15,-108 5 16,108-5-16,-116 4 15,116-4-15,0 0 0,-91 19 16,91-19-16,0 0 16,0 0-16,0 0 15,0 0-15,0 0 0,0 0 16,-66 18-16,66-18 16,-25 19-16,25-19 15,42 9-15,-42-9 16,90 0-16,-90 0 0,116 5 15,-116-5-15,141 4 16,-141-4-16,124 0 16,-124 0-16,116 0 15,-116 0-15,0 0 0,0 0 16,0 0-16,0 0 16,83 0-16,-83 0 0,0 0 15,49 0-15,-49 0 16,0 0-16,0 0 15,0 0-15</inkml:trace>
  <inkml:trace contextRef="#ctx0" brushRef="#br0" timeOffset="59091.901">4292 8806 0,'0'0'15,"0"0"-15,0 0 0,0 0 16,91-15-16,-91 15 16,91-18-16,-91 18 15,0 0-15,0 0 16,0 0-16,0 0 0,99-14 16,-99 14-16,0 0 15,67 0-15,-67 0 16,0 0-16,0 0 0,0 0 0,-50 83 15,50-83-15,0 0 16,0 0-16,0 0 16,0 0-16,-75 48 0,75-48 15,0 0-15,-49 36 16,49-36-16,0 0 16,0 0-16,0 0 0,41 52 15,-41-52-15,0 0 16,0 0-16,66 23 15,-66-23-15,0 0 0,58 46 16,-58-46-16,9 66 16,-9-66-16,-42 74 15,42-74-15,-66 55 16,66-55-16,-83 43 16,83-43-16,0 0 0,-91 18 15,91-18-15,0 0 16,-66-18-16,66 18 15,-8-70-15</inkml:trace>
  <inkml:trace contextRef="#ctx0" brushRef="#br0" timeOffset="59448.4623">4780 8810 0,'0'0'16,"0"0"-16,-41 75 16,41-75-16,0 0 15,-17 88-15,17-88 0,0 0 16,17 74-16,-17-74 16,58 56-16,-58-56 15,91 10-15,-91-10 16,0 0-16,91-38 0,-91 38 15,57-65-15,-57 65 16,0 0-16,17-84 16,-17 84-16,0 0 0,-33-79 15,33 79-15,-75-46 16,75 46-16,0 0 16,-74-10-16,74 10 0,0 0 15,-66 19-15,66-19 16</inkml:trace>
  <inkml:trace contextRef="#ctx0" brushRef="#br0" timeOffset="59791.1322">5127 8824 0,'0'0'16,"0"0"-16,-33 56 15,33-56-15,-25 65 16,25-65-16,-8 79 0,8-79 16,25 69-16,-25-69 15,66 38-15,-66-38 0,83 10 16,-83-10-16,107-33 16,-107 33-16,75-66 15,-75 66-15,50-83 16,-50 83-16,17-79 15,-17 79-15,-33-84 0,33 84 16,-76-65-16,76 65 16,-99-32-16,99 32 15,-124-6-15,124 6 16,-116 29-16,116-29 0</inkml:trace>
  <inkml:trace contextRef="#ctx0" brushRef="#br0" timeOffset="90409.9607">11215 17551 0,'0'0'0,"0"0"0,0 0 15,0 0-15,0 0 0,0 0 16,0 0-16,0 0 16,0 0-16,0 0 0,0 0 15,0 0-15,0 0 16,0 0-16,0 0 0,0 0 16,0 0-16,0 0 0,0 0 15,0 0-15,0 0 16,0 0-16,0 0 15,0 0-15,0 0 16,0 0-16,0 0 0,0 0 16,0 0-16,0 0 15,0 0-15,0 0 0,0 0 16,0 0-1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07T18:55:06.1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849 16621 0,'0'0'16,"0"0"-16,0 0 16,0 0-16,0 0 15,0 0-15,0 0 0,0 0 16,0 0-16,0 0 16,0 0-16,0 0 0,0 0 15,0 0-15,0 0 16,0 0-16,0 0 15,0 0-15,0 0 16,0 0-16,0 0 0,0 0 16,0 0-16,0 0 15,0 0-15,0 0 16,-9 33-16,9-33 0,0 0 16,0 0-16,0 0 15,0 0-15,-33 32 16,33-32-16,0 0 0,0 0 15,0 0-15,0 0 16,0 0-16,0 42 16,0-42-16,0 0 0,0 0 15,0 0-15,0 0 16,0 0-16,42 10 0,-42-10 16,0 0-16,41-25 15,-41 25-15,0 0 16,0 0-16,0 0 15,17-36-15,-17 36 0,0 0 16,-33-28-16,33 28 16,0 0-16,-58-9 15,58 9-15,0 0 16,0 0-16,-42 22 0,42-22 16,0 0-16,-16 51 15,16-51-15,0 0 16,0 0-16,33 52 0,-33-52 15,0 0-15,0 0 16,0 0-16,49 28 16,-49-28-16,0 0 15,0 0-15,58-4 0,-58 4 16,0 0-16,33-42 16,-33 42-16,0 0 15,0 0-15,-8-57 0,8 57 16,0 0-16,0 0 15,0 0-15,-49-32 16,49 32-16,0 0 16,-50 4-16,50-4 0,0 0 15,0 0-15,-8 33 16,8-33-16,0 0 16,0 0-16,24 38 0,-24-38 15,0 0-15,0 0 16,42 14-16,-42-14 15,0 0-15,0 0 16,49-19-16,-49 19 0,0 0 16,25-42-16,-25 42 15,0 0-15,-16-37 16,16 37-16,0 0 16,-42-23-16,42 23 0,0 0 15,-66 0-15,66 0 16,0 0-16,0 0 0,-49 28 15,49-28-15,0 0 16,0 0-16,-17 46 16,17-46-16,0 0 15,0 0-15,17 41 0,-17-41 16,0 0-16,0 0 16,0 0-16,0 0 15,0 0-15,49 10 0,-49-10 16,0 0-16,0 0 15,42-23-15,-42 23 16,0 0-16,0 0 0,0 0 16,0 0-16,-42-56 15,42 56-15,0 0 16,-49 5-16,49-5 16,0 0-16,-42 42 0,42-42 15,0 0-15,0 0 16,0 51-16,0-51 15,0 0-15,33 41 0,-33-41 16,66 10-16,-66-10 16,0 0-16,0 0 15,0 0-15,0 0 16,67-32-16,-67 32 0,0 0 16,33-42-16,-33 42 15,0 0-15,0 0 16,-17-52-16,17 52 0,0 0 15,0 0-15,-58-23 16,58 23-16,0 0 16,0 0-16,0 0 15,-58 14-15,58-14 0,0 0 16,-16 37-16,16-37 16,0 0-16,25 28 15,-25-28-15,0 0 0,0 0 16,0 0-16,0 0 0,0 0 15,41 0-15,-41 0 16,0 0-16,41-18 16,-41 18-16,0 0 0,0 0 15,0 0-15,0 0 16,-41-61-16,41 61 0,0 0 16</inkml:trace>
  <inkml:trace contextRef="#ctx0" brushRef="#br0" timeOffset="1">9569 16640 0,'0'0'15,"0"0"-15,0 0 16,0 0-16,0 0 0,0 0 15,0 0-15,0 0 0,0 0 16,0 0-16,0 0 16,0 0-16,0 0 15,0 0-15,0 0 0,0 0 16,0 0-16,0 0 16,0 0-16,0 0 15,0 0-15,-58-5 16,58 5-16,0 0 0,0 0 15,0 0-15,0 0 16,0 0-16,0 0 0,-58 9 16,58-9-16,0 0 15,0 0-15,-42 28 16,42-28-16,0 0 0,0 0 16,0 41-16,0-41 15,0 0-15,0 0 0,34 10 16,-34-10-16,0 0 15,49-10-15,-49 10 16,0 0-16,41-41 16,-41 41-16,0 0 0,0 0 15,42-51-15,-42 51 16,0 0-16,-8-51 16,8 51-16,0 0 0,0 0 15,-42-23-15,42 23 16,0 0-16,0 0 15,-41 0-15,41 0 0,0 0 16,-33 27-16,33-27 16,0 0-16,-8 47 15,8-47-15,0 0 16,0 0-16,0 0 0,24 33 16,-24-33-16,0 0 15,0 0-15,0 0 16,0 0-16,0 0 0,0 0 15,42 13-15,-42-13 16,0 0-16,0 0 0,0 0 16,0 0-16,0 0 15,0 0-15,0 0 16,0 0-16,0 0 0,0 0 16,-42-27-16,42 27 15,0 0-15,-24 32 16,24-32-16,0 0 15,0 41-15,0-41 0,0 0 16,0 0-16,41 28 16,-41-28-16,0 0 15,0 0-15,0 0 0,49-3 16,-49 3-16,0 0 16,58-43-16,-58 43 15,0 0-15,17-55 16,-17 55-16,0 0 0,0 0 15,-25-47-15,25 47 16,0 0-16,0 0 16,-66-9-16,66 9 0,0 0 15,-50 28-15,50-28 16,0 0-16,-24 46 16,24-46-16,0 0 0,0 0 15,8 55-15,-8-55 16,0 0-16,49 28 15,-49-28-15,0 0 0,0 0 16,0 0-16,67 6 16,-67-6-16,0 0 15,0 0-15,49-34 16,-49 34-16,0 0 0,0 0 16,0-41-16,0 41 15,0 0-15,-49-37 16,49 37-16,0 0 15,0 0-15,0 0 0,-83-5 16,83 5-16,0 0 16,0 0-16,-50 24 15,50-24-15,0 0 0,0 0 16,-16 36-16,16-36 16,0 0-16,41 23 0,-41-23 15,0 0-15,0 0 16,0 0-16,0 0 15,58 0-15,-58 0 16,0 0-16,50-23 0,-50 23 16,0 0-16,0 0 15,0 0-15,0 0 16,0 0-16,-34-28 0,34 28 16,0 0-16,-49 19 15,49-19-15,0 0 16,0 0-16,-25 38 0,25-38 15,0 0-15,0 0 16,0 0-16,0 0 0,41 22 16,-41-22-16,0 0 15,42-41-15,-42 41 16,0 0-16,0 0 16,33-56-16</inkml:trace>
  <inkml:trace contextRef="#ctx0" brushRef="#br0" timeOffset="2">11041 16016 0,'0'0'15,"0"0"-15,0 0 0,0 0 16,0 0-16,0 0 16,0 0-16,0 0 0,0 0 15,0 0-15,0 0 16,-41 14-16,41-14 15,0 0-15,25 56 16,-25-56-16,0 0 0,0 0 16,49 32-16,-49-32 15,0 0-15,0 0 0,0 0 16,0 0-16,0 0 16,0 0-16,75 19 0,-75-19 15,0 0-15,0 0 16,0 0-16,0 0 0,49 0 15,-49 0-15,0 0 16,0 0-16,0 0 16,25-33-16,-25 33 0,0 0 15,-25-37-15,25 37 16,0 0-16,0 0 16,-49-23-16,49 23 0,0 0 15,0 0-15,-41 4 16,41-4-16,0 0 15,-17 38-15,17-38 0,0 0 16,0 0-16,25 41 16,-25-41-16,0 0 0,0 0 15,0 0-15,0 0 16,41 24-16,-41-24 16,0 0-16,0 0 0,0 0 15,58-10-15,-58 10 16,0 0-16,0 0 15,25-42-15,-25 42 0,0 0 16,-8-46-16,8 46 16,0 0-16,-42-32 15,42 32-15,0 0 0,0 0 16,0 0-16,-49-15 16,49 15-16,0 0 15,-33 33-15,33-33 0,0 0 16,8 42-16,-8-42 15,0 0-15,33 32 16,-33-32-16,0 0 0,0 0 16,0 0-16,0 0 15,0 0-15,49 5 0,-49-5 16,0 0-16,0 0 16,42-32-16,-42 32 15,0 0-15,8-38 16,-8 38-16,0 0 0,-33-42 15,33 42-15,0 0 16,0 0-16,-58-4 16,58 4-16,0 0 0,-58 32 15,58-32-15,0 0 16,-25 61-16,25-61 16,0 0-16,0 0 15,0 0-15,0 0 0,0 0 16,0 0-16,0 0 15,0 0-15,0 0 16,0 0-16,0 0 0,0 0 16,0 0-16,0 0 15,0 0-15,0 0 16,0 0-16,0 0 0,0 0 16,0 0-16,0 0 15,0 0-15,0 0 16,0 0-16,0 0 0,0 0 15,0 0-15,0 0 16,0 0-16,0 0 16,0 0-16,0 0 0,0 0 15,0 0-15,0 0 16,0 0-16,0 0 16,0 0-16,0 0 0,0 0 15,0 0-15,0 0 16,0 0-16,0 0 15,0 0-15,0 0 0,0 0 16,0 0-16,0 0 16,0 0-16,0 0 0,0 0 15,0 0-15,0 0 16,0 0-16,0 0 16,0 0-16,0 0 15,0 0-15,0 0 0,0 0 16,0 0-16,0 0 15,0 0-15,0 0 16,-24 139-16,24-139 0,0 0 16,41 23-16,-41-23 15,0 0-15,50-13 16,-50 13-16,0 0 16,0 0-16,0 0 0,41-47 15,-41 47-15,0 0 0,25-56 16,-25 56-16,0 0 15,-17-55-15,17 55 16,0 0-16,-33-33 16,33 33-16,0 0 0,0 0 15,-49 0-15,49 0 16,0 0-16,0 0 16,0 0-16,-42 23 0,42-23 15</inkml:trace>
  <inkml:trace contextRef="#ctx0" brushRef="#br0" timeOffset="3">12753 16519 0,'0'0'0,"0"0"0,0 0 16,0 0-16</inkml:trace>
  <inkml:trace contextRef="#ctx0" brushRef="#br0" timeOffset="4">12778 14155 0,'0'0'0,"0"0"0,0 0 16,0 0-16,0 0 15,0 0-15,0 0 16,0 0-16,0 0 0,0 0 16,0 0-16,0 0 15,0 0-15,-66 18 16,66-18-16,0 0 0,0 0 16,0 0-16,0 0 15,0 0-15,41 48 16,-41-48-16,0 0 0,0 0 15,0 0-15,0 0 16,0 0-16,58 0 16,-58 0-16,0 0 0,0 0 15,0 0-15,41-23 16,-41 23-16,0 0 16,0-33-16,0 33 15,0 0-15,0 0 0,-41-24 16,41 24-16,0 0 15,0 0-15,0 0 16,-58 6-16,58-6 0,0 0 16,-41 36-16,41-36 15,0 0-15,8 47 16,-8-47-16,0 0 16,0 0-16,0 0 0,0 0 15,49 28-15,-49-28 16,0 0-16,0 0 0,0 0 15,0 0-15,50-5 16,-50 5-16,0 0 0,33-37 16,-33 37-16,0 0 15,-8-37-15,8 37 16,0 0-16,0 0 16,-33-38-16,33 38 15,0 0-15,0 0 0,-42-9 16,42 9-16,0 0 15,0 0-15,0 0 16,0 0-16,0 0 0,0 0 16,0 0-16,17 37 15,-17-37-15,0 0 16,0 0-16,0 0 0,41 4 16,-41-4-16,0 0 15,33-18-15,-33 18 16,0 0-16,0-41 0,0 41 15,0 0-15,-41-42 16,41 42-16,0 0 16,0 0-16,-58-23 0,58 23 15,0 0-15,-58 9 16,58-9-16,0 0 16,-24 41-16,24-41 0,0 0 15,16 51-15,-16-51 16,0 0-16,0 0 15,0 0-15,0 0 16,0 0-16,58 29 0,-58-29 16,0 0-16,0 0 0,50 0 15,-50 0-15,33-38 16,-33 38-16,0 0 16,-9-60-16,9 60 15,0 0-15,-24-47 0,24 47 16,0 0-16,0 0 15,-50-23-15,50 23 16,0 0-16,-66 10 0,66-10 16,0 0-16,-25 51 15,25-51-15,0 0 16,8 65-16,-8-65 16,0 0-16,0 0 0,58 36 15,-58-36-15,0 0 16,0 0-16,0 0 15,0 0-15,0 0 0,0 0 16,75 10-16,-75-10 16,0 0-16,41-23 15,-41 23-15,0 0 16,0 0-16,-8-46 0,8 46 16,0 0-16,-58-28 15,58 28-15,0 0 16,0 0-16,-66 0 0,66 0 15,0 0-15,-33 32 16,33-32-16,0 0 16,8 55-16,-8-55 15,0 0-15,0 0 0,41 34 16,-41-34-16,0 0 16,0 0-16,0 0 0,0 0 15,0 0-15,66 9 16,-66-9-16,33-28 15,-33 28-15,-8-51 16,8 51-16,0 0 0,-33-65 16,33 65-16,0 0 15,-66-51-15,66 51 16,0 0-16,0 0 0,-66-14 16,66 14-16,0 0 15,-33 27-15,33-27 16,0 0-16,0 56 15,0-56-15,0 0 0,0 0 16,41 57-16,-41-57 16,0 0-16,0 0 15,66 26-15,-66-26 16,0 0-16,58-13 0,-58 13 16,0 0-16,17-56 15,-17 56-15,0 0 16,-17-70-16,17 70 15,0 0-15,0 0 0,0 0 16,-41-65-16,41 65 16,0 0-16</inkml:trace>
  <inkml:trace contextRef="#ctx0" brushRef="#br0" timeOffset="5">14531 14039 0,'0'0'0,"0"0"0,0 0 16,0 0-16,0 0 15,0 0-15,0 0 16,0 0-16,0 0 0,0 0 15,-58 0-15,58 0 16,0 0-16,0 0 0,0 0 16,0 0-1,-42 14-15,42-14 0,0 0 16,-8 28-16,8-28 16,0 0-16,0 0 0,0 0 15,33 23-15,-33-23 16,0 0-16,0 0 15,50 0-15,-50 0 16,0 0-16,0 0 16,0 0-16,33-28 0,-33 28 15,0 0-15,0 0 16,16-42-16,-16 42 0,0 0 16,-24-36-16,24 36 15,0 0-15,0 0 16,0 0-16,-58-10 0,58 10 15,0 0-15,0 0 16,0 0-16,-50 23 16,50-23-16,0 0 0,-9 42 15,9-42-15,0 0 16,0 0-16,26 28 16,-26-28-16,0 0 15,0 0-15,0 0 0,49 5 16,-49-5-16,0 0 15,0 0-15,0 0 0,33-28 16,-33 28-16,0 0 16,-8-42-16,8 42 15,0 0-15,0 0 16,0 0-16,-41-23 0,41 23 16,0 0-16,0 0 15,0 0-15,0 0 16,-42 18-16,42-18 0,0 0 15,0 47-15,0-47 16,0 0-16,0 0 16,0 0-16,34 32 0,-34-32 15,0 0-15,0 0 16,41 0-16,-41 0 16,0 0-16,0 0 0,25-37 15,-25 37-15,0 0 16,0-55-16,0 55 15,0 0-15,-50-38 16,50 38-16,0 0 0,0 0 16,-58-10-16,58 10 15,0 0-15,0 0 16,-49 23-16,49-23 0,0 0 16,-17 43-16,17-43 15,0 0-15,0 0 16,17 46-16,-17-46 0,0 0 15,0 0-15,40 19 16,-40-19-16,0 0 0,0 0 16,0 0-16,59-14 15,-59 14-15,0 0 16,0 0-16,8-28 16,-8 28-16,0 0 0,0 0 15,0 0-15,-25-32 16,25 32-16,0 0 15,0 0-15,0 0 0,-58-6 16,58 6-16,0 0 16,-24 29-16,24-29 15,0 0-15,0 0 16,8 32-16,-8-32 0,0 0 16,41 19-16,-41-19 15,0 0-15,0 0 16,0 0-16,0 0 0,58-14 15,-58 14-15,0 0 16,33-33-16,-33 33 16,0 0-16,-8-33 0,8 33 15,0 0-15,-41-13 16,41 13-16,0 0 16,0 0-16,-51 13 15,51-13-15,0 0 0,0 0 16,-25 43-16,25-43 15,0 0-15,0 0 16,9 46-16,-9-46 0,0 0 16,0 0-16,42 19 15,-42-19-15,0 0 16,0 0-16,58-19 0,-58 19 16,0 0-16,16-37 15,-16 37-15,0 0 16,0 0-16,-33-37 15,33 37-15,0 0 0,0 0 16,0 0-16,-58-9 16,58 9-16,0 0 15</inkml:trace>
  <inkml:trace contextRef="#ctx0" brushRef="#br0" timeOffset="6">16111 11267 0,'0'0'15,"0"0"-15,0 0 16,0 0-16,0 0 0,0 0 16,0 0-16,0 0 15,0 0-15,0 0 0,0 0 16,0 0-16,0 0 16,0 0-16,0 0 15,-33-9-15,33 9 0,0 0 16,0 0-16,0 0 15,0 0-15,0 0 16,-41 0-16,41 0 0,0 0 16,0 0-16,0 0 15,0 0-15,0 0 16,16 23-16,-16-23 0,0 0 16,0 0-16,50-14 15,-50 14-15,0 0 16,0 0-16,25-42 0,-25 42 15,0 0-15,-17-47 16,17 47-16,-58-37 16,58 37-16,0 0 0,-83 0 15,83 0-15,0 0 16,-66 37-16,66-37 16,0 0-16,-25 55 15,25-55-15,17 61 0,-17-61 16,0 0-16,58 33 15,-58-33-15,83 0 16,-83 0-16,0 0 0,74-33 16,-74 33-16,0 0 15,0 0-15,50-55 16,-50 55-16,0 0 0,8-52 16,-8 52-16,-41-23 15,41 23-15,0 0 16,-67 9-16,67-9 0,0 0 15,-91 42-15,91-42 16,-41 66-16,41-66 16,8 69-16,-8-69 15,67 51-15,-67-51 0,0 0 16,82 29-16,-82-29 16,0 0-16,83-10 15,-83 10-15,0 0 16,74-42-16,-74 42 0,0 0 15,33-56-15,-33 56 16,0 0-16,-24-60 16,24 60-16,-67-47 0,67 47 15,0 0-15,-82-14 16,82 14-16,0 0 16,0 0-16,-66 19 15,66-19-15,0 0 0,-25 56 16,25-56-16,0 0 15,41 51-15,-41-51 16,0 0-16,66 28 0,-66-28 16,75-23-16,-75 23 15,0 0-15,41-56 16,-41 56-16,8-79 0,-8 79 16,-33-75-16,33 75 15,-66-41-15,66 41 16,-99-10-16,99 10 15,-99 28-15,99-28 0,0 0 16,-75 56-16,75-56 16,-25 70-16,25-70 15,17 74-15,-17-74 16,58 56-16,-58-56 0,0 0 16,83 18-16,-83-18 15,0 0-15,90-23 16,-90 23-16,0 0 15,0 0-15,67-56 0,-67 56 16,8-69-16,-8 69 16,-33-47-16,33 47 15,0 0-15,0 0 0,-66-32 16,66 32-16,0 0 16,-75 13-16,75-13 15,-49 38-15,49-38 16,16 56-16,-16-56 0,66 41 15,-66-41-15,0 0 16,83 14-16,-83-14 16,0 0-16,58-14 0,-58 14 15,33-36-15,-33 36 16,-25-61-16,25 61 16,-74-38-16,74 38 0,0 0 1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07T19:08:59.461"/>
    </inkml:context>
    <inkml:brush xml:id="br0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7857 17000 0,'0'0'31,"0"0"-31,0 0 0,0 0 0,0 0 0,0 0 16,0 0-16,0 0 15,0 0-15,0 0 0,0 0 16,0 0-16,0 0 16,0 0-16,0 0 15,0 0-15,0 0 0,0 0 16,0 0-16,0 0 0,0 0 15,0 0-15,0 0 0,0 0 16,0 0-16,0 0 16,0 0-16,0 0 0,0 0 15,0 0-15,0 0 16,0 0-16,0 0 16,0 0-16,0 0 0,47-4 15,-47 4-15,0 0 16,65-26-16,-65 26 15,93-36-15,-93 36 0,0 0 16,94-35-16,-94 35 16,93-45-16,-93 45 15,95-51-15,-95 51 16,102-50-16,-102 50 0,103-56 16,-103 56-16,112-56 15,-112 56-15,122-64 16,-122 64-16,140-62 15,-140 62-15,131-71 16,-131 71-16,159-75 0,-159 75 16,159-80-16,-159 80 15,177-81-15,-177 81 16,178-102-16,-178 102 16,197-96-16,-197 96 0,187-101 15,-187 101-15,205-100 16,-205 100-16,206-91 15,-206 91-15,216-96 16,-216 96-16,216-96 16,-216 96-16,224-95 0,-224 95 15,224-107-15,-224 107 16,225-99-16,-225 99 16,233-103-16,-233 103 15,226-105-15,-226 105 0,233-101 16,-233 101-16,243-112 15,-243 112-15,233-105 16,-233 105-16,244-111 16,-11-1-16,-233 112 15,207-100-15,-207 100 0,205-107 16,-205 107-16,216-110 16,-216 110-16,224-127 15,-224 127-15,243-125 16,-243 125-16,243-128 15,1 2-15,-244 126 0,233-115 16,-233 115-16,206-111 16,18-6-16,-224 117 15,216-111-15,-29 11 16,-187 100-16,197-102 0,-197 102 16,196-100-16,-196 100 15,243-112-15,-243 112 16,253-116-16,-253 116 15,262-115-15,-262 115 16,243-121-16,-243 121 0,253-116 16,-253 116-16,233-102 15,-233 102-15,206-95 16,-206 95-16,215-87 16,-215 87-16,188-80 0,-188 80 15,186-76-15,-186 76 16,169-76-16,-169 76 15,159-69-15,-159 69 16,139-62-16,-139 62 0,131-50 16,-131 50-16,94-46 15,-94 46-15,0 0 16,94-39-16,-94 39 16,0 0-16,0 0 15,0 0-15,0 0 0,0 0 16,0 0-16,75-36 15,-75 36-15,0 0 0,0 0 16,0 0-16,0 0 0,0 0 16,0 0-16,56-30 15,-56 30-15,0 0 0,0 0 16,0 0-16,0 0 16,0 0-16,-29-51 15,29 51-15,0 0 0,-74-5 16,74 5-16,-103 0 15,103 0-15,0 0 16,-94-4-16,94 4 16,0 0-16,0 0 0,0 0 15,0 0-15,-84-5 16,84 5-16,0 0 0,0 0 16,0 0-16,0 0 15,0 0-15,-56-6 16,56 6-16,0 0 0,0 0 15,0 0-15,112-5 16,-112 5-16,94 0 16,-94 0-16,112-5 15,-112 5-15,0 0 0,112-6 16,-112 6-16,0 0 16,0 0-16,93 0 15,-93 0-15,0 0 0,0 0 16,85 16-16,-85-16 15,0 0-15,37 39 16,-37-39-16,-9 81 0,9-81 16,-28 108-16,28-108 15,-47 106-15,47-106 16,0 0-16,-56 105 0,56-105 16,0 0-16,0 0 15,0 0-1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5-07T14:41:05.48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2670 7582 0,'0'0'31,"0"0"-31,0 0 0,0 0 0,0 0 0,0 0 16,0 0-16,0 0 0,0 0 15,0 0-15,0 0 16,0 0-16,0 0 15,0 0-15,0 0 0,0 0 16,17 56-16,-17-56 16,0 0-16,0 0 15,8 55-15,-8-55 0,0 0 16,0 0-16,8 70 16,-8-70-16,0 0 0,9 88 15,-9-88-15,0 94 16,0-94-16,0 0 15,0 83-15,0-83 16,0 84-16,0-84 0,0 0 16,0 84-16,0-84 15,0 0-15,0 89 16,0-89-16,8 97 16,-8-97-16,0 98 0,0-98 15,0 84-15,0-84 16,0 88-16,0-88 15,8 84-15,-8-84 0,17 83 16,-17-83-16,8 89 16,-8-89-16,8 88 15,-8-88-15,8 94 16,-8-94-16,0 92 0,0-92 16,9 93-16,-9-93 15,0 103-15,0-103 16,8 102-16,-8-102 0,0 102 15,0-102-15,8 112 16,-8-112-16,9 107 16,-9-107-16,8 107 15,-8-107-15,0 107 0,0-107 16,0 111-16,0-111 16,0 116-16,0-116 15,0 122-15,0-122 16,8 116-16,-8-116 0,8 116 15,-8-116-15,0 121 16,0-121-16,0 122 16,0-122-16,0 130 0,0-130 15,0 125-15,0-125 16,0 121-16,0-121 16,0 135-16,0-135 0,0 135 15,0-135-15,0 130 16,0-130-16,0 135 15,0-135-15,-8 131 16,8-131-16,0 134 16,0-134-16,0 140 0,0-140 15,-8 139-15,8-139 16,0 139-16,0-139 16,-8 149-16,8-149 15,0 136-15,0-136 0,-9 144 16,9-144-16,0 139 15,0-139-15,0 140 16,0-140-16,0 140 16,0-140-16,0 139 0,0-139 15,-8 139-15,8-139 16,0 145-16,0-145 16,-8 149-16,8-149 15,0 148-15,0-148 16,-9 154-16,9-154 0,0 149 15,0-149-15,-8 154 16,8-154-16,-8 149 16,8-149-16,0 158 15,0-158-15,-8 162 0,8-162 16,-9 168-16,9-168 16,-8 172-16,8-172 15,0 167-15,0-167 0,0 173 16,0-173-16,0 166 15,0-166-15,0 174 16,0-174-16,0 171 16,0-171-16,0 163 0,0-163 15,0 163-15,0-163 16,0 172-16,0-172 16,0 168-16,0-168 15,-8 161-15,8-161 16,0 164-16,0-164 0,-8 163 15,8-163-15,-9 172 16,9-172-16,-8 163 16,8-163-16,-8 167 15,8-167-15,-8 177 0,8-177 16,-9 162-16,9-162 16,0 149-16,0-149 15,0 126-15,0-126 16,0 117-16,0-117 0,0 97 15,0-97-15,0 0 16,0 0-16,0 85 16,0-85-16,0 0 15,0 0-15,0 0 0,0 0 16,0 0-16,0 64 16,0-64-16,0 0 0,0 0 15,33-13-15</inkml:trace>
  <inkml:trace contextRef="#ctx0" brushRef="#br0" timeOffset="11041.4035">6088 13020 0,'0'0'31,"0"0"-31,0 0 0,0 0 0,0 0 0,0 0 16,0 0-16,0 0 0,0 0 16,0 0-16,0 0 15,0 0-15,0 0 16,0 0-16,0 0 0,0 0 15,0 0-15,0 0 16,0 0-16,0 0 16,0 0-16,0 0 0,74 5 15,-74-5-15,0 0 16,66 5-16,-66-5 16,0 0-16,0 0 0,75 9 15,-75-9-15,0 0 16,0 0-16,82 9 15,-82-9-15,0 0 0,83 5 16,-83-5-16,0 0 16,91 4-16,-91-4 15,0 0-15,0 0 0,83 9 16,-83-9-16,0 0 16,82 10-16,-82-10 15,0 0-15,91 9 16,-91-9-16,0 0 0,83 0 15,-83 0-15,0 0 16,74 0-16,-74 0 16,0 0-16,83 5 0,-83-5 15,0 0-15,74 9 16,-74-9-16,0 0 16,75 9-16,-75-9 15,0 0-15,74 10 0,-74-10 16,0 0-16,75 4 15,-75-4-15,0 0 16,82 0-16,-82 0 0,0 0 16,83 0-16,-83 0 15,0 0-15,74 5 16,-74-5-16,0 0 16,0 0-16,75 0 0,-75 0 15,0 0-15,0 0 16,91 0-16,-91 0 15,0 0-15,91 0 0,-91 0 16,0 0-16,91-5 16,-91 5-16,0 0 15,91 0-15,-91 0 16,0 0-16,74 0 0,-74 0 16,0 0-16,74 0 15,-74 0-15,0 0 16,75 0-16,-75 0 0,0 0 15,66 0-15,-66 0 16,0 0-16,91-9 16,-91 9-16,0 0 15,0 0-15,74-9 0,-74 9 16,0 0-16,83-10 16,-83 10-16,0 0 15,91-9-15,-91 9 0,0 0 16,91-4-16,-91 4 15,0 0-15,83-5 16,-83 5-16,0 0 16,91-5-16,-91 5 0,91-9 15,-91 9-15,0 0 16,91-9-16,-91 9 16,0 0-16,82-5 0,-82 5 15,99-9-15,-99 9 16,0 0-16,75-14 15,-75 14-15,0 0 16,83-10-16,-83 10 0,82-10 16,-82 10-16,0 0 15,99-4-15,-99 4 16,0 0-16,91-4 0,-91 4 16,83 0-16,-83 0 15,0 0-15,91-5 16,-91 5-16,0 0 15,83 0-15,-83 0 0,0 0 16,74 0-16,-74 0 16,0 0-16,91-5 15,-91 5-15,0 0 0,91-5 16,-91 5-16,0 0 16,84 0-16,-84 0 15,82 0-15,-82 0 16,0 0-16,91-3 0,-91 3 15,0 0-15,75 3 16,-75-3-16,82 0 16,-82 0-16,0 0 0,75 0 15,-75 0-15,99 0 16,-99 0-16,0 0 0,0 0 16,83 0-16,-83 0 15,0 0-15,83 5 0,-83-5 16,90 0-16,-90 0 15,0 0-15,100 5 16,-100-5-16,0 0 0,91 0 16,-91 0-16,91 0 15,-91 0-15,0 0 16,99 0-16,-99 0 16,0 0-16,91 0 15,-91 0-15,91 0 0,-91 0 16,0 0-16,99 0 15,-99 0-15,0 0 16,83 0-16,-83 0 0,0 0 16,99 0-16,-99 0 15,0 0-15,107 0 16,-107 0-16,0 0 16,100 5-16,-100-5 15,0 0-15,91 0 0,-91 0 16,0 0-16,99 0 15,-99 0-15,91 4 16,-91-4-16,0 0 0,82 4 16,-82-4-16,0 0 15,83 0-15,-83 0 16,0 0-16,99 0 16,-99 0-16,0 0 0,83 10 15,-83-10-15,0 0 16,83 5-16,-83-5 15,0 0-15,99 5 0,-99-5 16,91 0-16,-91 0 16,0 0-16,83 5 15,-83-5-15,0 0 0,0 0 16,82 13-16,-82-13 16,99 5-16,-99-5 15,0 0-15,83 0 0,-83 0 16,0 0-16,83 0 15,-83 0-15,0 0 16,91 5-16,-91-5 16,0 0-16,91 4 0,-91-4 15,0 0-15,82 5 16,-82-5-16,0 0 16,83 4-16,-83-4 0,0 0 15,91 5-15,-91-5 16,83 0-16,-83 0 15,0 0-15,82 0 0,-82 0 16,0 0-16,0 0 16,91 0-16,-91 0 15,0 0-15,83 0 0,-83 0 16,0 0-16,91 0 0,-91 0 16,0 0-16,83 5 15,-83-5-15,91 5 16,-91-5-16,0 0 15,74 0-15,-74 0 0,0 0 16,74 0-16,-74 0 16,0 0-16,83 4 15,-83-4-15,91 0 0,-91 0 16,0 0-16,74 0 16,-74 0-16,0 0 15,75 0-15,-75 0 0,0 0 16,74 0-16,-74 0 15,0 0-15,92 0 16,-92 0-16,0 0 0,91 5 16,-91-5-16,0 0 15,83 0-15,-83 0 16,0 0-16,99 4 16,-99-4-16,0 0 15,91 0-15,-91 0 16,0 0-16,91 0 0,-91 0 15,0 0-15,108 0 16,-108 0-16,89-4 0,-89 4 16,0 0-16,92 0 15,-92 0-15,0 0 16,83-5-16,-83 5 16,108 0-16,-108 0 0,0 0 15,82 0-15,-82 0 16,0 0-16,83 0 15,-83 0-15,99 0 16,-99 0-16,0 0 0,83 0 16,-83 0-16,83-4 15,-83 4-15,0 0 16,99 0-16,-99 0 0,0 0 16,83 0-16,-83 0 15,99-5-15,-99 5 16,0 0-16,91-5 15,-91 5-15,0 0 0,98-9 16,-98 9-16,92-9 16,-92 9-16,91-5 15,-91 5-15,91 0 16,-91 0-16,82-5 0,-82 5 16,83-4-16,-83 4 15,0 0-15,83-14 0,-83 14 16,99-5-16,-99 5 15,91-5-15,-91 5 16,91 0-16,-91 0 16,99 0-16,-99 0 15,83-4-15,-83 4 0,91 0 16,-91 0-16,91 0 16,-91 0-16,82 0 15,-82 0-15,91 0 0,-91 0 16,91 0-16,-91 0 15,108 0-15,-108 0 16,91 0-16,-91 0 16,91 4-16,-91-4 0,99 10 15,-99-10-15,99 14 16,-99-14-16,99 9 16,-99-9-16,108 9 15,-108-9-15,107 9 0,-107-9 16,91 5-16,-91-5 15,115 5-15,-115-5 16,92 5-16,-92-5 0,99 4 16,-99-4-16,100 0 15,-100 0-15,90 5 16,-90-5-16,91 4 16,-91-4-16,101 5 15,-101-5-15,99 0 0,-99 0 16,91 0-16,-91 0 15,99 0-15,-99 0 16,83-5-16,-83 5 0,0 0 16,91-4-16,-91 4 15,91-5-15,-91 5 16,99 0-16,-99 0 16,0 0-16,91 0 0,-91 0 15,83-4-15,-83 4 16,0 0-16,99-5 15,-99 5-15,0 0 0,0 0 16,74-5-16,-74 5 16,0 0-16,0 0 15,83-5-15,-83 5 0,0 0 16,0 0-16,74-4 16,-74 4-16,0 0 15,0 0-15,0 0 16,0 0-16,0 0 0,0 0 15,75-5-15,-75 5 16,0 0-16,0 0 0,0 0 16,0 0-16,0 0 15,0 0-15,0 0 16,0 0-16,0 0 0,0 0 16,49 0-16,-49 0 15,0 0-15,0 0 0,0 0 16,0 0-16,0 0 15,0 0-15,0 0 16,66 0-16,-66 0 0</inkml:trace>
  <inkml:trace contextRef="#ctx0" brushRef="#br0" timeOffset="11472.7471">21577 12931 0,'0'0'0,"0"0"0,0 0 16,0 0-16,0 0 15,42 10-15,-42-10 0,0 0 16,58 0-16,-58 0 16,0 0-16,66 5 15,-66-5-15,0 0 16,91 13-16,-91-13 0,58 38 15,-58-38-15,0 0 16,33 65-16,-33-65 16,25 88-16,-25-88 15,0 0-15,33 89 0,-33-89 16,49 55-16,-49-55 16</inkml:trace>
  <inkml:trace contextRef="#ctx0" brushRef="#br0" timeOffset="11690.3575">22123 13048 0,'0'0'15,"0"0"-15,0 0 16,-99 37-16,99-37 0,-99 56 15,99-56-15,-91 60 16,91-60-16,-99 75 16,99-75-16,0 0 15,-67 65-15</inkml:trace>
  <inkml:trace contextRef="#ctx0" brushRef="#br0" timeOffset="12728.6587">12546 7061 0,'0'0'0,"0"0"0,0 0 16,0 0-16,0 0 16,0 0-16,9 70 15,-9-70-15,0 0 0,0 0 16,24 74-16,-24-74 15,0 0-15,42 56 16,-42-56-16,58 9 0,-58-9 16,0 0-16,66-37 15,-66 37-15,0 0 16,0 0-16,0 0 0,0 0 16,58-65-16,-58 65 15,0 0-15,49-28 16,-49 28-16,25 28 0,-25-28 15,8 83-15,-8-83 16,0 0-16,-8 107 16,8-107-16,0 0 15,0 0-15,-25 121 0,25-121 16,0 0-16,-49 75 16,49-75-16,0 0 15,-50 32-15,50-32 0,-50-37 16,50 37-16,-8-70 15,8 70-15,25-83 16,-25 83-16,58-79 16,-58 79-16,82-70 0,-82 70 15,0 0-15,108-47 16,-108 47-16,0 0 16,74-55-16,-74 55 0</inkml:trace>
  <inkml:trace contextRef="#ctx0" brushRef="#br0" timeOffset="22926.4878">14613 13336 0,'0'0'0,"0"0"16,0 0-16,0 0 16,0 0-16,0 0 0,0 0 15,0 0-15,0 33 16,0-33-16,0 0 15,0 0-15,0 0 16,0 0-16,-8 64 0,8-64 16,0 0-16,0 0 15,0 0-15,0 0 0,0 0 16,0 0-16,0 0 16,0 0-16,0 75 15,0-75-15,0 0 0,0 0 16,0 0-16,0 0 15,0 0-15,0 56 0,0-56 16,0 0-16,0 0 16,0 0-16</inkml:trace>
  <inkml:trace contextRef="#ctx0" brushRef="#br0" timeOffset="23770.2185">16210 13308 0,'0'0'16,"0"0"-16,0 0 15,58 14-15,-58-14 16,0 0-16,75 14 15,-75-14-15,0 0 0,0 0 16,0 0-16,57 19 16,-57-19-16,0 0 15,33 32-15,-33-32 16,0 0-16,-8 56 0,8-56 16,0 0-16,0 0 15,0 0-15,0 0 16,-41 61-16,41-61 0,0 0 15,0 0-15,-25 60 16,25-60-16,17 47 16,-17-47-16,66 33 15,-66-33-15,0 0 0,91 18 16,-91-18-16,0 0 16,0 0-16,0 0 15,0 0-15,82 10 0,-82-10 16,0 0-16,0 0 15,0 0-15</inkml:trace>
  <inkml:trace contextRef="#ctx0" brushRef="#br0" timeOffset="24847.9623">18104 13243 0,'0'0'0,"0"0"16,0 0-16,58 0 15,-58 0-15,0 0 16,66-4-16,-66 4 0,0 0 15,0 0-15,82 4 16,-82-4-16,0 0 16,50 19-16,-50-19 15,-8 37-15,8-37 0,0 0 16,-42 56-16,42-56 16,0 0-16,0 0 15,0 0-15,-57 42 16,57-42-16,0 0 0,0 0 15,0 0-15,-51 42 16,51-42-16,0 0 16,0 0-16,0 0 0,59 37 15,-59-37-15,0 0 16,66 14-16,-66-14 16,0 0-16,0 0 0,50 23 15,-50-23-15,0 0 16,16 42-16,-16-42 0,0 0 15,0 0-15,-33 37 16,33-37-16,0 0 16,0 0-16,0 0 15,-58 42-15,58-42 0,0 0 16,-74 10-16,74-10 16,0 0-16</inkml:trace>
  <inkml:trace contextRef="#ctx0" brushRef="#br0" timeOffset="25875.3968">10430 13359 0,'0'0'0,"0"0"16,0 0-16,0 0 15,0 0-15,49 0 0,-49 0 16,0 0-16,50 5 16,-50-5-16,82-5 15,-82 5-15,0 0 0</inkml:trace>
  <inkml:trace contextRef="#ctx0" brushRef="#br0" timeOffset="26087.2913">10818 13304 0,'0'0'0,"0"0"0,0 0 15,-8 65-15,8-65 16,0 79-16,0-79 16,0 0-16,-8 93 15,8-93-15,0 0 0,0 0 16</inkml:trace>
  <inkml:trace contextRef="#ctx0" brushRef="#br0" timeOffset="26823.7518">8452 13415 0,'0'0'15,"0"0"-15,0 0 0,58 0 16,-58 0-16,66-4 15,-66 4-15,83 0 16,-83 0-16,0 0 0,83-10 16</inkml:trace>
  <inkml:trace contextRef="#ctx0" brushRef="#br0" timeOffset="27207.4946">8948 13285 0,'0'0'0,"0"0"16,0 0-16,0 0 0,0 0 16,34 0-16,-34 0 15,0 0-15,57 9 16,-57-9-16,0 0 15,0 0-15,50 24 0,-50-24 16,17 51-16,-17-51 16,0 0-16,-17 56 15,17-56-15,0 0 0,0 0 16,0 0-16,0 0 16,0 0-16,-50 56 15,50-56-15,0 0 16,-24 69-16,24-69 0,16 57 15,-16-57-15,58 42 16,-58-42-16,0 0 16,0 0-16,0 0 0,0 0 15,0 0-15,74 18 16,-74-18-16</inkml:trace>
  <inkml:trace contextRef="#ctx0" brushRef="#br0" timeOffset="29365.7915">6683 13285 0,'0'0'16,"0"0"-16,0 0 0,49 9 15,-49-9-15,0 0 16,75 0-16,-75 0 16,0 0-16,0 0 15,91-9-15</inkml:trace>
  <inkml:trace contextRef="#ctx0" brushRef="#br0" timeOffset="29823.8957">7080 13201 0,'0'0'0,"0"0"16,0 0-16,0 0 15,0 0-15,0 0 16,41 4-16,-41-4 0,0 0 16,0 0-16,0 0 15,0 0-15,41 10 16,-41-10-16,0 0 0,17 28 16,-17-28-16,0 0 15,0 0-15,0 0 16,0 0-16,0 0 0,-8 28 15,8-28-15,0 0 16,0 0-16,-17 33 16,17-33-16,0 0 0,17 42 15,-17-42-15,0 0 16,33 41-16,-33-41 16,0 0-16,41 56 15,-41-56-15,0 0 0,17 65 16,-17-65-16,0 0 15,-17 61-15,17-61 16,0 0-16,-49 47 0,49-47 16,0 0-16,-67 18 15,67-18-15,0 0 16</inkml:trace>
  <inkml:trace contextRef="#ctx0" brushRef="#br0" timeOffset="34838.2956">12340 11527 0,'0'0'0,"0"0"0,0 0 16,0 0-16,0 0 15,16 51-15,-16-51 16,8 61-16,-8-61 16,0 0-16,17 79 0,-17-79 15,0 0-15,0 0 16,0 0-16,0 0 15,8 74-15,-8-74 0,0 0 16,0 0-16,0 0 16,17 47-16,-17-47 15,0 0-15,0 0 0,49-38 16</inkml:trace>
  <inkml:trace contextRef="#ctx0" brushRef="#br0" timeOffset="35543.634">12191 10182 0,'0'0'0,"0"0"15,0 0-15,0 0 16,0 0-16,41-14 16,-41 14-16,0 0 0,66 0 15,-66 0-15,0 0 16,0 0-16,66 19 16,-66-19-16,25 46 15,-25-46-15,0 0 0,-8 66 16,8-66-16,0 0 15,0 0-15,0 0 0,0 0 16,-25 74-16,25-74 16,0 0-16,-8 69 15,8-69-15,16 57 16,-16-57-16,58 27 0,-58-27 16,0 0-16,75 10 15,-75-10-15,0 0 16,0 0-16,0 0 0,0 0 15,0 0-15,66-19 16,-66 19-16,0 0 16</inkml:trace>
  <inkml:trace contextRef="#ctx0" brushRef="#br0" timeOffset="36343.3087">12158 8931 0,'0'0'0,"0"0"16,0 0-16,0 0 15,0 0-15,33-14 16,-33 14-16,0 0 0,0 0 15,49-4-15,-49 4 16,0 0-16,58 4 16,-58-4-16,0 0 0,0 0 15,33 37-15,-33-37 16,0 0-16,0 0 0,0 0 16,-16 47-16,16-47 15,0 0-15,0 0 16,0 0-16,0 0 15,0 0-15,-33 46 0,33-46 16,0 0-16,0 0 16,0 0-16,0 0 15,49 66-15,-49-66 0,0 0 16,0 0-16,0 0 16,0 0-16,50 28 15,-50-28-15,0 0 0,25 46 16,-25-46-16,0 0 15,-9 46-15,9-46 16,0 0-16,-49 47 0,49-47 16,0 0-16,0 0 15,-75 28-15,75-28 16,0 0-16,-57-5 0,57 5 16</inkml:trace>
  <inkml:trace contextRef="#ctx0" brushRef="#br0" timeOffset="37326.8444">12083 7582 0,'0'0'0,"0"0"0,0 0 16,0 0-16,0 0 0,0 0 15,0 51-15,0-51 16,0 0-16,0 0 15,0 0-15,0 0 0,0 0 16,0 0-16,8 74 16,-8-74-16,0 0 15,0 0-15,0 0 16,0 0-16,0 0 0,17 61 16,-17-61-16,0 0 15,33 23-15,-33-23 0,0 0 16,0 0-16,0 0 0,0 0 15,58-5-15,-58 5 16,0 0-16,0 0 0,0 0 16,0 0-16,0 0 15,0 0-15,0 0 16,58-32-16,-58 32 0,0 0 16,58-51-16,-58 51 15,0 0-15,16-84 16,-16 84-16,0 0 15,0 0-15,0-79 0,0 79 16,0 0-16,0 0 16,0 0-16,0 0 0,0 0 15,-33-41-15,33 41 16,0 0-16,0 0 16,-41 59-16,41-59 0,0 84 15,0-84-15,8 93 16,-8-93-16,25 88 15,-25-88-15,0 0 16,33 80-16,-33-80 0,0 0 16,17 79-16,-17-79 15</inkml:trace>
  <inkml:trace contextRef="#ctx0" brushRef="#br0" timeOffset="38407.669">11967 14398 0,'0'0'0,"0"0"0,0 0 16,0 0-16,67 4 15,-67-4-15,0 0 16,66-9-16,-66 9 0,0 0 15,74-24-15</inkml:trace>
  <inkml:trace contextRef="#ctx0" brushRef="#br0" timeOffset="38595.2542">12356 14160 0,'0'0'0,"0"0"15,0 0-15,0 0 16,-16 56-16,16-56 0,-9 79 16,9-79-16,0 0 15,0 88-15,0-88 16,0 0-16,9 93 16,-9-93-16</inkml:trace>
  <inkml:trace contextRef="#ctx0" brushRef="#br0" timeOffset="39127.0803">11950 15648 0,'0'0'0,"0"0"15,0 0-15,0 0 0,59-4 16,-59 4-16,0 0 16,74-5-16,-74 5 15,0 0-15,83-9 16,-83 9-16</inkml:trace>
  <inkml:trace contextRef="#ctx0" brushRef="#br0" timeOffset="39503.6015">12323 15537 0,'0'0'16,"0"0"-16,0 0 15,0 0-15,0 0 0,0 0 16,0 0-16,0 0 16,0 0-16,0 0 15,0 0-15,25 10 0,-25-10 16,0 0-16,49 32 16,-49-32-16,0 0 15,33 46-15,-33-46 16,0 0-16,-16 61 0,16-61 15,0 0-15,0 0 16,-33 65-16,33-65 16,0 0-16,0 0 0,0 0 15,-33 70-15,33-70 16,0 0-16,0 65 16,0-65-16,0 0 0,33 51 15,-33-51-15,0 0 16,66 33-16</inkml:trace>
  <inkml:trace contextRef="#ctx0" brushRef="#br0" timeOffset="39996.6305">11934 16941 0,'0'0'0,"0"0"16,0 0-16,0 0 0,0 0 15,0 0-15,0 0 16,25 4-16,-25-4 16,66 0-16,-66 0 0,0 0 15,83-18-15</inkml:trace>
  <inkml:trace contextRef="#ctx0" brushRef="#br0" timeOffset="40512.5869">12290 16761 0,'0'0'0,"0"0"16,0 0-16,0 0 0,0 0 16,0 0-16,0 0 15,0 0-15,0 0 16,0 0-16,0 0 16,0 0-16,74 37 0,-74-37 15,0 0-15,33 42 16,-33-42-16,0 0 15,0 0-15,0 46 0,0-46 16,0 0-16,0 0 16,0 0-16,0 0 0,0 0 15,0 0-15,0 0 16,-33 52-16,33-52 16,0 0-16,-24 41 0,24-41 15,0 0-15,0 0 16,0 0-16,0 0 15,0 0-15,0 0 0,8 42 16,-8-42-16,8 41 16,-8-41-16,0 0 15,-8 38-15,8-38 0,0 0 16,-50 41-16,50-41 16,0 0-16,0 0 15,0 0-15,0 0 0,-58 33 16,58-33-16,0 0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0T15:29:51.101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8213 12643 0,'0'0'0,"0"0"16,0 0-16,0 0 16,0 0-16,16 65 0,-16-65 15,17 99-15,-17-99 16,16 152-16,1 35 15,-9 3-15,0-18 16,-8-172-16,0 164 0,0-164 16,0 181-16,0-181 15,-8 205-15,8-205 16,-17 223-16,17-223 16,-16 237-16,16-237 0,-17 242 15,17-242-15,-16 213 16,16-213-16,-17 197 15,17-197-15,-17 167 16,17-167-16,-8 130 0,8-130 16,0 0-16,-8 112 15,8-112-15,0 0 16,0 0-16,0 79 16,0-79-16,0 0 0,33 60 15,-33-60-15,83 33 16,-83-33-16,116 19 15,-116-19-15,132 0 16,-132 0-16,157-15 0,-157 15 16,182-18-16,-182 18 15,207-15-15,-207 15 16,223-14-16,-223 14 16,223 0-16,-223 0 0,232 10 15,-232-10-15,231 9 16,-231-9-16,207 14 15,-207-14-15,183 14 0,-183-14 16,140 15 0,-140-15-16,0 0 0,116 3 15,-116-3-15,0 0 16,0 0-16,83 0 16,-83 0-16,0 0 0,0 0 15,0 0-15,0 0 16,74 10-16</inkml:trace>
  <inkml:trace contextRef="#ctx0" brushRef="#br1" timeOffset="1">8833 13322 0,'0'0'0,"0"0"0,0 0 16,0 0-16,0 0 16,0 0-16,0 0 15,0 0-15,33 24 16,-33-24-16</inkml:trace>
  <inkml:trace contextRef="#ctx0" brushRef="#br1" timeOffset="2">9701 13285 0,'0'0'0,"0"0"0,0 0 15,0 0-15,0 0 16,0 0-16,33-37 16,-33 37-16</inkml:trace>
  <inkml:trace contextRef="#ctx0" brushRef="#br1" timeOffset="3">10180 12290 0,'0'0'0,"0"0"16,0 0-16,0 0 15,0 0-15,0 0 0,0 0 16,75-9-16,-75 9 15,84-10-15</inkml:trace>
  <inkml:trace contextRef="#ctx0" brushRef="#br1" timeOffset="4">11918 13359 0,'0'0'0,"0"0"15,0 0-15,0 0 16,0 0-16,0 0 16,0 0-16,0 0 0,0 0 15,0 0-15,0 0 16,0 0-16</inkml:trace>
  <inkml:trace contextRef="#ctx0" brushRef="#br1" timeOffset="5">10463 13788 0,'0'0'0,"0"0"16,0 0-16,0 0 16,0 0-16,0 0 0,24 33 15,-24-33-15,42 46 16,-42-46-16</inkml:trace>
  <inkml:trace contextRef="#ctx0" brushRef="#br1" timeOffset="6">11777 15286 0,'0'0'0,"0"0"15,0 0-15,0 0 16,0 0-16,0 0 0,25 23 15,-25-23-15,0 0 16,25 18-16</inkml:trace>
  <inkml:trace contextRef="#ctx0" brushRef="#br1" timeOffset="7">10172 15313 0,'0'0'15,"0"0"-15,0 0 0,0 0 16,0 0-16,0 0 0,0 0 16,0 0-16,0 0 15,0 0-15,0 0 16,0 0-16,0 0 0,-25 34 16</inkml:trace>
  <inkml:trace contextRef="#ctx0" brushRef="#br1" timeOffset="8">8742 14453 0,'0'0'0,"0"0"15,0 0-15,0 0 16,0 0-16,0 0 0,0 0 16,8-37-16,-8 37 15,41-47-15,-41 47 16,58-65-16</inkml:trace>
  <inkml:trace contextRef="#ctx0" brushRef="#br1" timeOffset="9">9866 14262 0,'0'0'0,"0"0"15,0 0-15,0 0 16,0 0-16,0 0 15,0 0-15,66 14 0,-66-14 16</inkml:trace>
  <inkml:trace contextRef="#ctx0" brushRef="#br1" timeOffset="10">11289 14727 0,'0'0'0,"0"0"0,0 0 16,0 0-16,0 0 16,0 0-16,0 0 15,0 0-15,9-46 0,-9 46 16,8-74-16,-8 74 16,17-93-16</inkml:trace>
  <inkml:trace contextRef="#ctx0" brushRef="#br1" timeOffset="11">10909 13336 0,'0'0'16,"0"0"-16,0 0 15,0 0-15,0 0 0,0 0 16,0 0-16,0 0 0,0 0 16,0 0-16,0 0 15,0 0-15,0 0 16</inkml:trace>
  <inkml:trace contextRef="#ctx0" brushRef="#br1" timeOffset="12">9287 12787 0,'0'0'16,"0"0"-16,0 0 0,0 0 15,0 0-15,0 0 16,0 0-16,0 0 0,0 0 15,0 0-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0T14:48:18.272"/>
    </inkml:context>
    <inkml:brush xml:id="br0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4185 14309 0,'0'0'0,"0"0"0,0 0 16,25 74-16,-25-74 15,33 112-15,-33-112 0,33 149 16,-33-149-16,41 154 16,-41-154-16,25 152 15,-25-152-15,0 0 16,0 0-16,0 0 0,0 0 15,32 126-15,-32-126 16,9 74-16,-9-74 16,0 0-16,0 0 0,-41-111 15,41 111-15,-25-158 16,25 158-16,-16-182 16,16 182-16,0-190 15,0 190-15,16-168 16,-16 168-16,0 0 0,41-134 15,-41 134-15,67-93 16,-67 93-16,74-42 0,-74 42 16,99-5-16,-99 5 15,99 51-15,-99-51 16,83 112-16,-83-112 16,74 158-16,-74-158 15,42 195-15,-42-195 0,16 200 16,-16-200-16,9 167 15,-9-167-15,0 117 16,0-117-16,0 0 16,16 70-16,-16-70 0,50 4 15,-50-4-15</inkml:trace>
  <inkml:trace contextRef="#ctx0" brushRef="#br0" timeOffset="434.0651">5375 14681 0,'0'0'15,"0"0"-15,76 0 16,-76 0-16,91-28 15,-91 28-15,0 0 16,107-51-16,-107 51 0,98-70 16,-98 70-16,0 0 15,59-84-15,-59 84 16,0 0-16,17-88 0,-17 88 16,-41-70-16,41 70 15,-83-23-15,83 23 16,-108 42-16,108-42 15,-115 102-15,115-102 16,-92 149-16,92-149 0,-42 154 16,42-154-16,9 144 15,-9-144-15,49 115 16,-49-115-16,92 85 0,-92-85 16,132 37-16,-132-37 15,141-9-15,-141 9 16,157-42-16,-157 42 0</inkml:trace>
  <inkml:trace contextRef="#ctx0" brushRef="#br0" timeOffset="1106.8092">6617 14439 0,'0'0'0,"0"0"0,0 0 16,-66 0-16,66 0 0,-83 19 15,83-19-15,-83 60 16,83-60-16,-82 98 15,82-98-15,-42 131 16,42-131-16,0 0 0,0 125 16,0-125-16,42 93 15,-42-93-15,82 51 16,-82-51-16,91-5 16,-91 5-16,99-51 0,-99 51 15,75-88-15,-75 88 16,49-117-16,-49 117 15,0 0-15,33-121 0,-33 121 16,0 0-16,0 0 16,0 0-16,0 0 15,25-97-15,-25 97 0,17-38 16,-17 38-16,49 51 16,-49-51-16,42 117 15,-42-117-15,58 177 16,-58-177-16,66 218 0,-66-218 15,49 233-15,-49-233 16,33 232-16,-33-232 16,0 205-16,0-205 15,-41 158-15,41-158 0,-75 116 16,75-116-16,-90 75 16,90-75-16,-124 23 15,124-23-15,-124-14 16,124 14-16,-116-37 15,116 37-15,-99-65 0,99 65 16,-58-89-16,58 89 16,-8-97-16,8 97 15</inkml:trace>
  <inkml:trace contextRef="#ctx0" brushRef="#br0" timeOffset="1677.4634">7592 14560 0,'0'0'0,"0"0"15,-57-42-15,57 42 16,-58-46-16,58 46 16,0 0-16,-83-42 15,83 42-15,-83 0 0,83 0 16,-74 60-16,74-60 16,-50 93-16,50-93 15,0 0-15,-16 112 16,16-112-16,0 0 15,16 103-15,-16-103 0,0 0 16,66 69-16,-66-69 16,83 14-16,-83-14 15,99-33-15,-99 33 0,91-79 16,-91 79-16,66-107 16,-66 107-16,0 0 15,42-102-15,-42 102 16,0 0-16,0 0 0,0 0 15,0 0-15,0 0 16,25-74-16,-25 74 0,0 0 16,0 0-16,33 74 15,-33-74-15,33 126 16,-33-126-16,41 148 16,-41-148-16,0 0 0,50 103 15,-50-103-15,82 28 16,-82-28-16</inkml:trace>
  <inkml:trace contextRef="#ctx0" brushRef="#br0" timeOffset="2004.0871">7981 13825 0,'0'0'0,"0"0"16,25 56-16,-25-56 0,49 107 15,-49-107 1,58 177-16,0 31 0,-8-8 16,-50-200-16,41 192 15,-41-192-15,41 176 16,-41-176-16,34 154 0,-34-154 15,0 0-15,0 0 16,24 112-16,-24-112 16,25 37-16,-25-37 0,17-51 15,-17 51-15</inkml:trace>
  <inkml:trace contextRef="#ctx0" brushRef="#br0" timeOffset="2172.7379">8138 14607 0,'0'0'0,"0"0"15,0 0-15,0 0 16,0 0-16,0 0 16,0 0-16,0 0 15,0 0-15,0 0 0,0 0 16,-66-103-16,66 103 16,90 0-16,-90 0 15,133 10-15,-133-10 0,166 0 16</inkml:trace>
  <inkml:trace contextRef="#ctx0" brushRef="#br0" timeOffset="2438.1276">8965 14834 0,'8'33'0,"-8"-33"15,25 83-15,-25-83 16,0 0-16,0 0 0,0 0 16,33 89-16,-33-89 15,33 37-15,-33-37 16,25-32-16</inkml:trace>
  <inkml:trace contextRef="#ctx0" brushRef="#br0" timeOffset="2594.8538">8882 14179 0,'0'0'15,"0"0"-15,0 0 0,0 0 16,0 0-16,0 0 15,0 0-15,0 0 16,0 0-16,0 0 0,33-14 16</inkml:trace>
  <inkml:trace contextRef="#ctx0" brushRef="#br0" timeOffset="2977.1043">9362 14607 0,'0'0'0,"0"0"0,16 69 16,-16-69-16,33 89 16,-33-89-16,42 111 0,-42-111 15,49 112-15,-49-112 16,0 0-16,58 93 15,-58-93-15,0 0 16,50 60-16,-50-60 16,66-9-16,-66 9 0,50-88 15,-50 88-15,24-135 16,-24 135-16,9-154 16,-9 154-16,-9-157 15,9 157-15,0 0 0,-16-131 16,16 131-16,0 0 15,0 0-15,0 0 16,0 0-16,-8-94 16,8 94-16,0 0 0</inkml:trace>
  <inkml:trace contextRef="#ctx0" brushRef="#br0" timeOffset="3439.828">9990 14913 0,'0'0'0,"0"0"15,66 0-15,-66 0 16,83-23-16,-83 23 16,99-46-16,-99 46 15,92-71-15,-92 71 0,66-83 16,-66 83-16,0 0 15,42-83-15,-42 83 16,0 0-16,16-75 0,-16 75 16,-24-51-16,24 51 15,-67 0-15,67 0 16,-100 51-16,100-51 16,-107 79-16,107-79 0,-75 98 15,75-98-15,0 0 16,-41 93-16,41-93 15,16 107-15,-16-107 16,75 98-16,-75-98 0,116 88 16,-116-88-16,133 70 15,-133-70-15,149 46 16,-149-46-16,0 0 0,132 23 16,-132-23-16,0 0 15,0 0-15,99-4 16,-99 4-16,0 0 15,66-32-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10T15:29:32.308"/>
    </inkml:context>
    <inkml:brush xml:id="br0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17335 14476 0,'0'0'0,"0"0"0,41 56 16,-41-56-16,50 75 15,-50-75-15,66 125 16,-66-125-16,58 130 15,-58-130-15,0 0 0,49 121 16,-49-121-16,0 0 16,0 0-16,0 0 15,33 93-15,-33-93 0,0 0 16,0 0-16,0 51 16,0-51-16,0 0 15,0 0-15,0 0 0,-33-83 16,33 83-16,-16-117 15,16 117-15,0-139 16,0 139-16,25-140 16,-25 140-16,33-121 0,-33 121 15,41-111-15,-41 111 16,0 0-16,58-69 0,-58 69 16,91-38-16,-91 38 15,74 9-15,-74-9 16,83 55-16,-83-55 15,91 99-15,-91-99 0,74 130 16,-74-130-16,49 153 16,-49-153-16,34 144 15,-34-144-15,0 0 16,25 126-16,-25-126 16,0 0-16,25 70 0,-25-70 15,57 14-15,-57-14 16</inkml:trace>
  <inkml:trace contextRef="#ctx0" brushRef="#br0" timeOffset="1">18682 14462 0,'0'0'0,"0"0"16,0 0-16,0 0 16,-49 47-16,49-47 15,-41 74-15,41-74 0,-42 89 16,42-89-16,-16 97 16,16-97-16,24 112 15,-24-112-15,67 98 16,-67-98-16,115 74 0,-115-74 15,116 28-15,-116-28 16,116-9-16,-116 9 16,0 0-16,99-56 15,-99 56-15,0 0 0,66-84 16,-66 84-16,33-125 16,-33 125-16,-8-131 15,8 131-15,-41-121 0,41 121 16,-50-97-16,50 97 15,-83-60-15,83 60 16,-91-25-16,91 25 16,-90 20-16,90-20 0,0 0 15,-67 51-15,67-51 16,-16 55-16,16-55 16,74 51-16</inkml:trace>
  <inkml:trace contextRef="#ctx0" brushRef="#br0" timeOffset="2">19361 14541 0,'0'0'0,"0"0"15,0 0-15,0 0 0,8 47 16,-8-47-16,8 74 15,-8-74-15,17 103 16,-17-103-16,0 0 16,15 97-16,-15-97 0,0 0 15,0 0-15,0 0 16,0 0-16,0 0 16,0 0-16,18 65 0,-18-65 15,0 0-15,0 0 16,16-88-16,-16 88 15,17-135-15,-17 135 16,33-144-16,-33 144 0,33-139 16,-33 139-16,0 0 15,33-103-15,-33 103 16,0 0-16,41-60 0,-41 60 16,66-5-1,-66 5-15,67 42 0,-67-42 16,66 93-16,-66-93 15,49 121-15,-49-121 16,42 139-16,-42-139 0,24 125 16,-24-125-16,0 0 15,0 0-15,34 108 16,-34-108-16,58 60 16,-58-60-16,67 6 0</inkml:trace>
  <inkml:trace contextRef="#ctx0" brushRef="#br0" timeOffset="3">20238 14598 0,'0'0'0,"0"0"0,0 0 15,58 13-15,-58-13 16,83 23-16,-83-23 15,107 10-15,-107-10 0,108-14 16,-108 14-16,91-47 16,-91 47-16,0 0 15,66-69-15,-66 69 16,0 0-16,24-80 0,-24 80 16,-17-79-16,17 79 15,-57-60-15,57 60 16,-91-19-16,91 19 15,-124 19-15,124-19 0,-124 78 16,124-78-16,-107 117 16,107-117-16,-67 140 15,67-140-15,-16 143 16,16-143-16,49 150 0,-49-150 16,108 139-16,-108-139 15,141 108-15,-141-108 16,173 64-16,-173-64 15,166 19-15,-166-19 0,0 0 16,148-23-16,-148 23 16,0 0-16,100-57 15,-100 57-15,57-92 16,-57 92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5-07T14:37:02.16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352 17849 0,'0'0'0,"0"0"0,0 0 15,0 0-15,0 0 16,0 0-16,0 0 0,0 0 16,0 0-16,0 0 15,0 0-15,0 0 16,0 0-16,0 0 0,0 0 15,0 0-15,0 0 16,0 0-16,0 0 16,0 0-16,0 0 0,-41 5 15,41-5-15,0 0 16,0-80-16,0 80 16,0 0-16,8-69 15,-8 69-15,0 0 0,0 0 16,8-84-16,-8 84 15,0 0-15,0 0 16,0 0-16,0 0 0,0 0 16,0 0-16,0 0 15,0 0-15,17-88 0,-17 88 16,0 0-16,0 0 16,0 0-16,16-52 15,-16 52-15,0 0 0,0 0 16,42 64-16,-42-64 15,33 85-15,-33-85 16,25 93-16,-25-93 16,41 93-16,-41-93 0,0 0 15,33 97-15,-33-97 16,0 0-16,0 0 16,25 89-16,-25-89 0,0 0 15,0 0-15,0 0 16,0 0-16,0 0 15,0 0-15,25 60 16,-25-60-16,0 0 0,0 0 16,0 0-16,16-51 15,-16 51-15,8-88 16,-8 88-16,9-102 0,-9 102 16,8-102-16,-8 102 15,0 0-15,0-103 16,0 103-16,0 0 15,0 0-15,0-93 0,0 93 16,0 0-16,0 0 16,0 0-16,0 0 15,0-88-15,0 88 0,0 0 16,0 0-16,0 0 16,0 0-16,0 0 15,8-61-15,-8 61 16,0 0-16,0 0 0,0 0 15,42 65-15,-42-65 16,24 88-16,-24-88 16,25 117-16,-25-117 0,17 116 15,-17-116-15,16 107 16,-16-107-16,0 0 16,17 98-16,-17-98 15,0 0-15,41 89 0,-41-89 16,0 0-16,0 0 15,0 0-15,0 0 16,0 0-16,0 0 0,0 0 16,0 0-16,25 55 15,-25-55-15,0 0 16,0 0-16,0 0 0,0 0 16,8-84-16,-8 84 15,0 0-15,0-102 16,0 102-16,0 0 15,0 0-15,0 0 0,0 0 16,-8-102-16,8 102 16,0 0-16,0 0 0,0 0 15,0 0-15,0 0 16,0 0-16,0 0 0,0 0 16,0 0-16,0 0 15,-8-80-15,8 80 16,0 0-16,0 0 0,0 0 15,0 0-15,0 0 0,0 0 16,0 0-16,0-36 16,0 36-16</inkml:trace>
  <inkml:trace contextRef="#ctx0" brushRef="#br0" timeOffset="1477.3259">7874 17644 0,'0'0'0,"0"0"16,0 0-16,0 0 0,0 0 16,0 0-16,0 0 15,0 0-15,0 0 0,0 0 16,0 0-16,0 0 15,0 0-15,-17 23 16,17-23-16,0 0 16,0 0-16,0 0 0,0 52 15,0-52-15,0 0 16,0 0-16,0 0 16,0 0-16,0 0 0,8 55 15,-8-55-15,0 0 16,0 0-16,0 0 0,9 42 15,-9-42-15,0 0 16,0 0-16,0 0 16,0 0-16,0 0 0,8-65 15,-8 65-15,0 0 16,0 0-16,0-79 16,0 79-16,0 0 15,0 0-15,0 0 0,0 0 16,0 0-16,0 0 15,0-65-15,0 65 0,0 0 16,0 0-16,0 0 16,0 0-16,0 0 15,0 0-15,0 80 0,0-80 16,0 97-16,0-97 16,0 0-16,0 0 15,-8 97-15,8-97 0,0 0 16,0 0-16,0 0 15,0 0-15,0 0 16</inkml:trace>
  <inkml:trace contextRef="#ctx0" brushRef="#br0" timeOffset="1975.6203">7328 18287 0,'0'0'0,"0"0"0,0 0 16,0 0-16,0 0 15,0 0-15,-25 60 16,25-60-16,-17 78 0,17-78 16,-24 94-16,24-94 15,0 0-15,-9 97 16,9-97-16,0 0 16,-16 89-16,16-89 0,0 0 15,0 0-15,0 69 16,0-69-16,0 0 15,0 0-15,25 28 0</inkml:trace>
  <inkml:trace contextRef="#ctx0" brushRef="#br0" timeOffset="2643.8548">7617 18523 0,'0'0'15,"0"0"-15,0 0 16,0 0-16,8-47 16,-8 47-16,0 0 0,0 0 15,9-51-15,-9 51 16,0 0-16,0 0 0,-9-65 15,9 65-15,0 0 16,-24-70-16,24 70 16,0 0-16,-42-36 15,42 36-15,-58 4 16,58-4-16,0 0 0,-66 47 16,66-47-16,0 0 15,0 0-15,-66 69 16,66-69-16,0 0 0,-25 84 15,25-84-15,0 0 16,17 61-16,-17-61 16,0 0-16,0 0 15,58 19-15,-58-19 0,0 0 16,66-29-16,-66 29 16,0 0-16,0 0 15,0 0-15,58-51 0,-58 51 16,0 0-16,0 0 15,0 0-15,0 0 16,0 0-16,0 0 0,49-52 16,-49 52-16,0 0 15,0 0-15,33 43 16,-33-43-16,-24 93 16,24-93-16,-25 116 0,25-116 15,-25 116-15,25-116 16,0 0-16,0 0 15,0 0-15,-16 113 16,16-113-16,0 0 0,0 73 16,0-73-16,0 0 15,24 10-15</inkml:trace>
  <inkml:trace contextRef="#ctx0" brushRef="#br0" timeOffset="3362.7756">8171 18379 0,'0'0'0,"0"0"16,0 0-16,-66 23 16,66-23-16,0 0 15,0 0-15,-74 14 16,74-14-16,0 0 0,0 0 15,0 0-15,0 0 0,0 0 16,0 0-16,0 0 16,0 0-16,-83 5 15,83-5-15,0 0 16,0 0-16,-66 9 0,66-9 16,0 0-16,-58 32 15,58-32-15,0 0 16,0 0-16,0 0 0,0 0 15,-41 57-15,41-57 16,0 0-16,0 0 16,-25 51-16,25-51 15,0 0-15,0 0 0,25 41 16,-25-41-16,66 10 16,-66-10-16,0 0 15,82 4-15,-82-4 16,0 0-16,75 19 0,-75-19 15,0 0-15,49 37 16,-49-37-16,-8 57 16,8-57-16,-49 60 0,49-60 15,0 0-15,-58 60 16,58-60-16,0 0 16,-75 61-16,75-61 15,0 0-15,0 0 0,0 0 16,-58 19-16,58-19 15,0 0-15,0 0 16,25-62-16</inkml:trace>
  <inkml:trace contextRef="#ctx0" brushRef="#br0" timeOffset="4013.0179">8510 18458 0,'0'0'0,"0"0"15,0 0-15,0 0 0,0 0 16,0 0-16,0 0 15,-49 0-15,49 0 16,0 0-16,-58 9 16,58-9-16,0 0 0,-66 33 15,66-33-15,0 0 16,0 0-16,-75 27 0,75-27 16,0 0-16,0 0 15,0 0-15,0 0 16,0 0-16,-58 28 0,58-28 15,0 0-15,0 0 16,0 0-16,0 0 0,0 0 16,0 0-16,-33 29 15,33-29-15,0 0 16,0 0-16,0 0 16,-16 41-16,16-41 0,0 0 15,0 0-15,0 0 16,24 37-16,-24-37 15,50 32-15,-50-32 0,0 0 16,0 0-16,74 6 16,-74-6-16,83 19 15,-83-19-15,0 0 16,50 41-16,-50-41 0,16 70 16,-16-70-16,0 0 15,-24 74-15,24-74 16,0 0-16,0 0 0,0 0 15,-42 61-15,42-61 16,0 0-16,-66 13 16,66-13-16,-33-27 0</inkml:trace>
  <inkml:trace contextRef="#ctx0" brushRef="#br0" timeOffset="6440.2829">9403 17481 0,'0'0'0,"0"0"0,0 0 16,0 0-16,0 52 15,0-52-15,0 0 16,17 46-16,-17-46 0,0 0 16,33 60-16,-33-60 15,25 74-15,-25-74 16,0 0-16,0 0 15,16 76-15,-16-76 0,0 0 16,0 73-16,0-73 16,0 0-16,0 0 0,0 0 15,0 0-15,8 65 16,-8-65-16,0 0 16,9 29-16,-9-29 15,0 0-15,24-18 0</inkml:trace>
  <inkml:trace contextRef="#ctx0" brushRef="#br0" timeOffset="7252.9199">9221 18449 0,'0'0'0,"0"0"15,0 0-15,0 0 16,0 0-16,0 0 15,-25 18-15,25-18 16,-16 46-16,16-46 0,-8 75 16,8-75-16,0 0 15,-9 93-15,9-93 16,0 0-16,0 0 0,-8 93 16,8-93-16,0 0 15,0 0-15,0 0 16,0 0-16,8 65 15,-8-65-15,0 0 0,0 0 16,0 0-16,33 23 16</inkml:trace>
  <inkml:trace contextRef="#ctx0" brushRef="#br0" timeOffset="8254.6022">9263 18402 0,'0'0'16,"0"0"-16,0 0 0,0 0 16,0 0-16,0 0 15,0 0-15,0 0 16,0 0-16,0 0 0,0 0 16,0 0-16,0 0 15,0 0-15,-33 14 16,33-14-16,-25 42 15,25-42-15,0 0 0,-17 65 16,17-65-16,0 0 16,-8 83-16,8-83 15,0 0-15,0 94 0,0-94 16,8 84-16,-8-84 16,0 0-16,33 74 15,-33-74-15,0 0 16,0 0-16,58 46 0,-58-46 15,0 0-15,0 0 16,0 0-16,66 15 0,-66-15 16,0 0-16,58-25 15,-58 25-15,0 0 16,50-45-16,-50 45 0,0 0 16,0 0-16,0 0 15,25-75-15,-25 75 16,0 0-16,0 0 0,-9-69 15,9 69-15,0 0 16,0 0-16,0 0 16,0 0-16,-33-51 15,33 51-15,0 0 0,-49-10 16,49 10-16,0 0 16,-42 37-16,42-37 15,0 0-15,0 0 0,0 0 16,-33 61-16,33-61 15,0 0-15,0 64 16,0-64-16,0 0 16,42 33-16</inkml:trace>
  <inkml:trace contextRef="#ctx0" brushRef="#br0" timeOffset="8922.295">9916 18322 0,'0'0'16,"0"0"-16,0 0 16,0 0-16,0 0 0,-50 16 15,50-16-15,0 0 16,-58 9-16,58-9 16,0 0-16,0 0 0,0 0 15,0 0-15,-58 9 16,58-9-16,0 0 15,0 0-15,0 0 16,0 0-16,0 0 0,0 0 16,-49 18-16,49-18 15,0 0-15,0 0 0,0 0 16,0 0-16,0 0 16,0 0-16,0 0 15,-41 32-15,41-32 0,0 0 16,-9 33-16,9-33 15,0 0-15,0 0 16,33 28-16,-33-28 0,0 0 16,58 38-16,-58-38 15,0 0-15,58 42 16,-58-42-16,33 59 16,-33-59-16,0 0 0,0 65 15,0-65-15,0 0 16,-33 67-16,33-67 15,0 0-15,0 0 0,-58 60 16,58-60-16,0 0 16,0 0-16,-58 23 15,58-23-15,0 0 16,-41-10-16,41 10 0,17-51 16</inkml:trace>
  <inkml:trace contextRef="#ctx0" brushRef="#br0" timeOffset="9560.561">11207 17541 0,'0'0'0,"0"0"15,0 0-15,0 0 0,0 0 16,0 0-16,0 0 16,0 0-16,25 33 15,-25-33-15,0 0 0,33 51 16,-33-51-16,0 0 15,24 62-15,-24-62 16,0 0-16,9 83 16,-9-83-16,-9 97 15,9-97-15,0 0 0,-16 93 16,16-93-16,-8 98 16,8-98-16,0 0 0,16 80 15</inkml:trace>
  <inkml:trace contextRef="#ctx0" brushRef="#br0" timeOffset="10178.2969">10802 18360 0,'0'0'0,"0"0"15,0 0-15,0 0 0,0 0 16,0 0-16,0 0 16,0 0-16,0 0 15,16 28-15,-16-28 16,58 37-16,-58-37 0,0 0 15,0 0-15,74 19 16,-74-19-16,0 0 16,0 0-16,0 0 15,0 0-15,0 0 0,83 14 16,-83-14-16,0 0 16,58 14-16,-58-14 0,17 47 15,-17-47-15,-34 65 16,34-65-16,-41 87 15,41-87-15,-49 89 16,49-89-16,0 0 16,-34 89-16,34-89 0,0 0 15,0 0-15,-8 70 16,8-70-16,0 0 16,0 0-16,25 28 0</inkml:trace>
  <inkml:trace contextRef="#ctx0" brushRef="#br0" timeOffset="10810.3495">11488 18467 0,'0'0'0,"0"0"15,0 0-15,0 0 0,0 0 16,0 0-16,0 0 0,0 0 16,-66 9-16,66-9 15,0 0-15,0 0 16,0 0-16,0 0 0,0 0 15,0 0-15,-75 5 16,75-5-16,0 0 16,0 0-16,0 0 0,0 0 15,-49 19-15,49-19 16,0 0-16,0 0 16,0 0-16,-25 23 0,25-23 15,0 0-15,0 0 16,0 0-16,0 0 15,8 32-15,-8-32 0,0 0 16,25 56-16,-25-56 16,0 0-16,0 0 15,41 60-15,-41-60 0,0 0 16,0 0-16,33 71 16,-33-71-16,0 0 15,25 69-15,-25-69 16,0 0-16,0 0 0,0 56 15,0-56-15,0 0 16,0 0-16,0 0 16,-41 56-16,41-56 0,0 0 15,0 0-15,-33 15 16,33-15-16,0 0 16,-17-25-16,17 25 15,25-51-15</inkml:trace>
  <inkml:trace contextRef="#ctx0" brushRef="#br0" timeOffset="11359.4344">12927 17462 0,'0'0'0,"0"0"0,0 0 16,0 0-16,0 0 15,8 65-15,-8-65 16,-8 80-16,8-80 0,0 0 16,-17 98-16,17-98 15,-16 106-15,16-106 16,-17 102-16,17-102 15,0 0-15,0 0 0,0 80 16</inkml:trace>
  <inkml:trace contextRef="#ctx0" brushRef="#br0" timeOffset="12162.8208">12827 18309 0,'0'0'16,"0"0"-16,0 0 16,0 0-16,0 0 0,-58 0 15,1-4-15,57 4 16,0 0-16,-58 0 15,58 0-15,0 0 16,0 0-16,0 0 0,-66 14 16,66-14-16,0 0 15,-33 37-15,33-37 16,0 69-16,0-69 0,33 80 16,-33-80-16,41 93 15,-41-93-15,0 0 16,41 107-16,-41-107 15,25 106-15,-25-106 0,0 0 16,-8 83-16,8-83 16,0 0-16,-33 61 15,33-61-15,0 0 0,0 0 16,-66 29-16,66-29 16,0 0-16,0 0 15,-67-10-15,67 10 16,-41-41-16,41 41 0,0-80 15,0 80-15,41-79 16,-41 79-16,50-74 16,-50 74-16,0 0 0,0 0 15,83-65-15,-83 65 16,0 0-16,0 0 16,74-37-16,-74 37 15,0 0-15,0 0 0,0 0 16,0 0-16,66-33 15,-66 33-15,0 0 0,50-27 16,-50 27-16,0 0 16,0 0-16,0 0 15,25-33-15,-25 33 16,25-43-16</inkml:trace>
  <inkml:trace contextRef="#ctx0" brushRef="#br0" timeOffset="12709.3405">13274 18476 0,'0'0'16,"0"0"-16,0 0 0,0 0 15,0 0-15,0 0 16,0 0-16,-58 5 15,58-5-15,0 0 16,-58 6-16,58-6 0,0 0 16,-74 13-16,74-13 15,0 0-15,0 0 16,0 0-16,0 0 0,-66 5 16,66-5-16,0 0 15,0 0-15,0 0 16,0 0-16,0 0 0,0 0 15,-50 0-15,50 0 16,0 0-16,0 0 16,0 0-16,0 0 0,0 0 15,0 0-15,16 46 16,-16-46-16,0 0 16,0 0-16,50 37 0,-50-37 15,75 56-15,-75-56 16,0 0-16,0 0 15,57 65-15,-57-65 0,0 0 16,33 69-16,-33-69 16,0 0-16,-24 75 15,24-75-15,0 0 16,0 0-16,-58 56 0,58-56 16,0 0-16,0 0 15,-50 24-15,50-24 16,0 0-16,0 0 0</inkml:trace>
  <inkml:trace contextRef="#ctx0" brushRef="#br0" timeOffset="13214.6807">14522 17333 0,'0'0'16,"0"0"-16,0 0 15,0 0-15,0 0 16,0 0-16,-16 27 0,16-27 16,8 56-16,-8-56 15,8 79-15,-8-79 0,9 98 16,-9-98-16,-9 97 16,9-97-16,-16 94 15,16-94-15,0 0 0,-17 88 16,17-88-1,0 0-15</inkml:trace>
  <inkml:trace contextRef="#ctx0" brushRef="#br0" timeOffset="13918.0506">14522 18505 0,'0'0'0,"0"0"16,0 0-16,0 0 16,0 0-16,-33-51 0,33 51 15,0 0-15,0 0 16,0 0-16,0 0 15,-49-52-15,49 52 16,-58-46-16,58 46 0,0 0 16,-66-9-16,66 9 15,0 0-15,-50 32 16,50-32-16,0 0 0,0 0 16,0 0-16,-8 60 15,8-60-15,41 55 16,-41-55-16,0 0 15,0 0-15,0 0 0,0 0 16,58 15-16,-58-15 16,0 0-16,0 0 0,0 0 15,0 0-15,0 0 16,0 0-16,57 0 16,-57 0-16,51 24 0,-51-24 15,16 65-15,-16-65 16,-8 96-16,8-96 15,0 0-15,-42 99 0,42-99 16,0 0-16,0 0 16,-24 94-16,24-94 15,0 0-15,-9 60 16,9-60-16,0 0 0,33 4 16</inkml:trace>
  <inkml:trace contextRef="#ctx0" brushRef="#br0" timeOffset="14550.6404">14787 18538 0,'0'0'0,"0"0"16,0 0-16,0 0 15,0 0-15,0 0 0,0 0 16,0 0-16,0 0 16,0 0-16,0 0 15,0 0-15,0 0 0,0 0 16,0 0-16,0 0 16,0 0-16,0 0 15,0 0-15,-58 9 0,58-9 16,0 0-16,0 0 15,0 0-15,0 0 16,0 0-16,0 0 0,0 0 16,0 0-16,-41 13 15,41-13-15,0 0 16,0 0-16,0 0 0,0 0 16,-33 19-16,33-19 15,0 0-15,0 0 16,0 0-16,0 0 0,0 0 15,0 0-15,-17 32 16,17-32-16,0 0 16,8 43-16,-8-43 15,0 0-15,0 0 0,42 46 16,-42-46-16,0 0 16,82 47-16,-82-47 15,0 0-15,50 55 0,-50-55 16,0 0-16,8 51 15,-8-51-15,0 0 16,0 0-16,-16 41 16,16-41-16,0 0 0,-42 15 15,42-15-15,0 0 16,-24-28-16,24 28 16,49-56-16</inkml:trace>
  <inkml:trace contextRef="#ctx0" brushRef="#br0" timeOffset="15128.8828">16111 17476 0,'0'0'16,"0"0"-16,0 0 0,0 0 15,0 57-15,0-57 16,0 74-16,0-74 16,0 83-16,0-83 0,0 103 15,0-103-15,0 94 16,0-94-16,0 0 15,-8 92-15,8-92 16,0 0-16,0 93 0,0-93 16,0 0-16</inkml:trace>
  <inkml:trace contextRef="#ctx0" brushRef="#br0" timeOffset="15837.2988">15640 18384 0,'0'0'15,"0"0"-15,0 0 0,0 0 16,0 0-16,0 0 16,0 0-16,0 0 0,0 0 15,0 0-15,0 0 16,0 0-16,49 22 15,-49-22-15,0 0 16,50 38-16,-50-38 0,0 0 16,41 65-16,-41-65 15,7 79-15,-7-79 16,-32 93-16,32-93 0,0 0 16,-41 84-1,41-84-15,0 0 0,0 0 16,-74 56-16,74-56 15,0 0-15,0 0 16,-75 23-16,75-23 0,0 0 16,-58-19-16,58 19 15,0 0-15,-16-51 16,16 51-16,0 0 16,0 0-16,16-69 0,-16 69 15,0 0-15,0 0 16,0 0-16,0 0 0,42-56 15,-42 56-15,0 0 16,66-19-16,-66 19 16,0 0-16,50 32 0,-50-32 15,0 0-15,33 65 16,-33-65-16,0 0 16,16 75-16,-16-75 15,0 0-15,25 60 0,-25-60 16,58 38-16,-58-38 15</inkml:trace>
  <inkml:trace contextRef="#ctx0" brushRef="#br0" timeOffset="16393.5073">16078 18579 0,'0'0'0,"0"0"16,0 0-16,0 0 16,0 0-16,0 0 0,0 0 15,-41 0-15,41 0 16,-42 23-16,42-23 15,-58 42-15,58-42 16,0 0-16,-33 61 0,33-61 16,0 0-16,-16 69 15,16-69-15,0 0 16,0 0-16,25 65 0,-25-65 16,0 0-16,0 0 15,57 37-15,-57-37 16,75-18-16,-75 18 0,0 0 15,58-56-15,-58 56 16,0 0-16,41-83 16,-41 83-16,8-98 15,-8 98-15,0 0 0,0 0 16,-16-88-16,16 88 16,0 0-16,0 0 15,-33-71-15,33 71 16,0 0-16,0 0 0,0 0 15,0 0-15,-42-32 16,42 32-16,0 0 16,-33 19-16,33-19 0,0 0 15,25 51-15</inkml:trace>
  <inkml:trace contextRef="#ctx0" brushRef="#br0" timeOffset="16855.0077">16334 18667 0,'0'0'15,"0"0"-15,0 0 0,0 0 16,0 0-16,0 0 16,-66-5-16,66 5 15,0 0-15,-50 9 16,50-9-16,0 0 0,-49 34 15,49-34-15,0 0 16,-41 60-16,41-60 16,-17 79-16,17-79 0,0 0 15,0 0-15,17 69 16,-17-69-16,0 0 16,49 34-16,-49-34 15,0 0-15,58-14 0,-58 14 16,58-62-16,-58 62 15,0 0-15,25-87 16,-25 87-16,0 0 0,0-90 16,0 90-16,0 0 15,-25-83-15,25 83 16,-66-69-16,66 69 16,0 0-16,0 0 0,-58-29 15,58 29-15,0 0 16,0 0-16,0 0 15,25 29-15</inkml:trace>
  <inkml:trace contextRef="#ctx0" brushRef="#br0" timeOffset="17403.0551">16748 18705 0,'0'0'0,"0"0"0,0 0 15,0 0-15,0 0 16,0 0-16,-83-5 16,83 5-16,0 0 0,0 0 15,-66 0-15,66 0 16,0 0-16,0 0 15,0 0-15,-83 0 0,83 0 16,0 0-16,0 0 16,0 0-16,0 0 15,0 0-15,0 0 0,0 0 16,0 0-16,0 0 16,-66 5-16,66-5 15,0 0-15,0 0 0,0 0 16,0 0-16,-25 18 15,25-18-15,0 0 0,0 0 16,0 0-16,0 0 16,17 28-16,-17-28 15,0 0-15,58 42 16,-58-42-16,0 0 16,49 51-16,-49-51 0,0 0 15,0 0-15,17 60 16,-17-60-16,0 0 15,-25 66-15,25-66 0,0 0 16,0 0-16,-74 41 16,74-41-16,0 0 0,0 0 15,-67 9-15,67-9 16</inkml:trace>
  <inkml:trace contextRef="#ctx0" brushRef="#br0" timeOffset="18010.6057">14051 18206 0,'0'0'16,"0"0"-16,0 0 15,0 0-15,0 0 0,-8 29 16,8-29-16,0 0 15,0 65-15,0-65 16,0 0-16,0 74 0,0-74 16,0 0-16,0 0 15</inkml:trace>
  <inkml:trace contextRef="#ctx0" brushRef="#br0" timeOffset="18671.5881">12348 18258 0,'0'0'0,"0"0"16,0 0-16,0 0 15,0 0-15,0 0 16,0 0-16,0 0 0,0 0 15,0 0-15,0 0 16,8 32-16,-8-32 16,0 0-16,8 66 15,-8-66-15,0 0 0,0 0 16,0 88-16,0-88 16,0 0-16</inkml:trace>
  <inkml:trace contextRef="#ctx0" brushRef="#br0" timeOffset="19265.2591">10636 18249 0,'0'0'16,"0"0"-16,0 0 0,0 0 15,-33 60-15,33-60 16,0 0-16,-16 65 15,16-65-15,8 80 0,-8-80 16,16 88-16,-16-88 16,0 0-16,17 79 15,-17-79-15</inkml:trace>
  <inkml:trace contextRef="#ctx0" brushRef="#br0" timeOffset="19843.9807">9006 18327 0,'0'0'0,"0"0"0,0 0 16,0 0-16,0 0 15,0 0-15,0 0 0,0 0 16,0 0-16,0 0 16,0 0-16,17 52 15,-17-52-15,33 65 16,-33-65-16,0 0 0,25 94 15</inkml:trace>
  <inkml:trace contextRef="#ctx0" brushRef="#br0" timeOffset="28936.7805">6236 16444 0,'0'0'0,"0"0"16,0 0-16,0 0 16,0 0-16,0 0 0,0 0 15,0 0-15,-58 28 16,58-28-16,0 0 15,-66 18-15,66-18 0,0 0 16,-74 29-16,74-29 16,0 0-16,0 0 15,-83 14-15,83-14 0,0 0 16,0 0-16,-66 14 16,66-14-16,0 0 15,0 0-15</inkml:trace>
  <inkml:trace contextRef="#ctx0" brushRef="#br0" timeOffset="47115.5722">6220 17179 0,'0'0'16,"0"0"-16,0 0 0,0 0 15,0 0-15,0 0 0,0 0 16,0 0-16,0 0 16,0 0-16,0 0 15,0 0-15,0 0 0,0 0 16,0 0-16,0 0 15,-25 14-15,-16 0 16,41-14-16,-66 9 16,66-9-16,0 0 0,-75 5 15,75-5-15,0 0 16,-91 9-16,91-9 16,0 0-16,-99 9 15,99-9-15,0 0 0,0 0 16,-83 10-16,83-10 15,0 0-15,0 0 16,0 0-16,-49 9 0</inkml:trace>
  <inkml:trace contextRef="#ctx0" brushRef="#br0" timeOffset="47738.3496">4821 17044 0,'0'0'15,"0"0"-15,0 0 0,0 0 16,0 0-16,0 0 16,0 0-16,0 0 15,0 0-15,0 0 0,0 0 16,50 18-16,-50-18 16,0 0-16,50 33 15,-50-33-15,24 56 0,-24-56 16,0 0-16,-8 70 15,8-70-15,0 0 16,0 0-16,-41 74 16,41-74-16,0 0 0,0 0 15,-50 94-15,50-94 16,0 0-16,-16 98 16,16-98-16,0 0 15,24 73-15,-24-73 0,58 47 16,-58-47-16,0 0 15,0 0-15,0 0 0,91 9 16,-91-9-16</inkml:trace>
  <inkml:trace contextRef="#ctx0" brushRef="#br0" timeOffset="48203.9013">5243 17309 0,'0'0'15,"0"0"-15,0 0 0,0 0 16,0 0-16,0 0 16,0 0-16,0 0 0,0 0 15,0 0-15,0 0 0,0 0 16,-58 29-16,58-29 15,-41 46-15,41-46 0,0 0 16,-17 70-16,17-70 16,0 0-16,0 0 15,17 73-15,-17-73 16,0 0-16,58 47 16,-58-47-16,0 0 0,82 10 15,-82-10-15,67-33 16,-67 33-16,0 0 15,0 0-15,33-64 16,-33 64-16,0 0 0,0-76 16,0 76-16,0 0 15,-42-60-15,42 60 16,0 0-16,0 0 0,-58-32 16,58 32-16,0 0 15,-74 8-15,74-8 16,-16 43-16</inkml:trace>
  <inkml:trace contextRef="#ctx0" brushRef="#br0" timeOffset="48784.7329">6104 16523 0,'0'0'0,"0"0"16,0 0-16,0 0 16,0 0-16,0 0 15,0 0-15,0 0 0,0 0 16,-16 28-16</inkml:trace>
  <inkml:trace contextRef="#ctx0" brushRef="#br0" timeOffset="49401.3693">6352 15867 0,'0'0'0,"0"0"0,0 0 16,0 0-16,0 0 15,0 0-15,0 0 16,0 0-16,0 0 0,-58 19 16,58-19-16,0 0 15,-66 22-15,66-22 16,0 0-16,-91 24 16,91-24-16,0 0 0,-91 28 15,91-28-15,0 0 16,0 0-16,0 0 15,0 0-15,0 0 0,0 0 16,-66 19-16,66-19 16,0 0-16,0 0 0,0 0 15,0 0-15,0 0 16</inkml:trace>
  <inkml:trace contextRef="#ctx0" brushRef="#br0" timeOffset="49988.4724">6352 15388 0,'0'0'0,"0"0"16,0 0-16,0 0 15,0 0-15,0 0 16,0 0-16,0 0 0,0 0 16,0 0-16,0 0 15,0 0-15,0 0 16,-83 10-16,83-10 0,0 0 15,-74 9-15,74-9 16,0 0-16,-91 18 16,91-18-16,0 0 15,0 0-15,0 0 0,0 0 16,0 0-16,0 0 16,-83 9-16,83-9 0,0 0 15,0 0-15,0 0 16,-41 10-16,41-10 0,0 0 15,0 0-15,0 0 16,66-19-16</inkml:trace>
  <inkml:trace contextRef="#ctx0" brushRef="#br0" timeOffset="50472.4138">6360 14714 0,'0'0'0,"0"0"15,0 0-15,0 0 16,0 0-16,0 0 16,0 0-16,0 0 15,0 0-15,0 0 0,0 0 16,0 0-16,-74 18 15,74-18-15,-74 5 16,74-5-16,0 0 0,-100 4 16,100-4-16,0 0 15,0 0-15,-99 0 16,99 0-16,0 0 0,0 0 16,0 0-16,-107 6 15,107-6-15,0 0 16,0 0-16,-83 13 0,83-13 15,0 0-15</inkml:trace>
  <inkml:trace contextRef="#ctx0" brushRef="#br0" timeOffset="50843.045">4945 14467 0,'0'0'0,"0"0"0,0 0 16,0 0-16,0 0 15,0 0-15,0 0 16,-41 42-16,41-42 0,-16 70 16,16-70-16,-17 97 15,17-97-15,0 0 16,-8 103-16,8-103 0,0 0 16,0 0-16,8 97 15,-8-97-15,0 0 16,25 56-16,-25-56 0,41 5 15</inkml:trace>
  <inkml:trace contextRef="#ctx0" brushRef="#br0" timeOffset="51257.3938">5160 14611 0,'0'0'0,"0"0"16,0 0-16,0 0 0,-24 61 15,24-61-15,0 0 16,0 0-16,-9 83 16,9-83-16,0 0 15,25 89-15,-25-89 0,50 55 16,-50-55-16,0 0 15,74 5-15,-74-5 16,0 0-16,0 0 0,58-37 16,-58 37-16,0 0 15,33-74-15,-33 74 16,0 0-16,-16-89 16,16 89-16,0 0 0,-42-79 15,42 79-15,0 0 16,0 0-16,-74-56 15,74 56-15,0 0 0,-41-9 16,41 9-16,16 13 16</inkml:trace>
  <inkml:trace contextRef="#ctx0" brushRef="#br0" timeOffset="51641.5933">5591 14741 0,'0'0'0,"0"0"16,0 0-16,0 0 15,0 0-15,-66 24 16,66-24-16,0 0 16,-41 42-16,41-42 0,-17 74 15,17-74-15,25 69 16,-25-69-16,50 48 15,-50-48-15,0 0 0,82 27 16,-82-27-16,0 0 16,75-27-16,-75 27 15,0 0-15,58-66 16,-58 66-16,0 0 0,16-93 16,-16 93-16,0 0 15,-26-107-15,26 107 16,-73-84-16,73 84 15,0 0-15,0 0 0,0 0 16,0 0-16,-74-55 16,74 55-16,-50-24 15</inkml:trace>
  <inkml:trace contextRef="#ctx0" brushRef="#br0" timeOffset="52196.2946">6236 14169 0,'0'0'0,"0"0"16,0 0-16,0 0 0,0 0 16,0 0-16,0 0 15,0 0-15,0 0 16</inkml:trace>
  <inkml:trace contextRef="#ctx0" brushRef="#br0" timeOffset="52760.9517">6278 13639 0,'0'0'0,"0"0"0,0 0 15,0 0-15,0 0 16,0 0-16,0 0 0,0 0 16,0 0-16,25 23 15</inkml:trace>
  <inkml:trace contextRef="#ctx0" brushRef="#br0" timeOffset="53316.1275">6245 12946 0,'0'0'0,"0"0"0,0 0 16,0 0-16,0 0 16,0 0-16,0 0 0,0 0 15,0 0-15,0 0 16,0 0-16,0 0 16,0 0-16,0 0 0,0 0 15,0 0-15</inkml:trace>
  <inkml:trace contextRef="#ctx0" brushRef="#br0" timeOffset="53858.8907">6228 12466 0,'0'0'16,"0"0"-16,0 0 0,0 0 16,0 0-16,0 0 15,0 0-15,0 0 0,0 0 16,0 0-16,0 0 15,0 0-15,0 0 16,0 0-16</inkml:trace>
  <inkml:trace contextRef="#ctx0" brushRef="#br0" timeOffset="54452.603">6418 11815 0,'0'0'0,"0"0"16,0 0-16,0 0 15,0 0-15,0 0 0,0 0 16,0 0-16,0 0 16,0 0-16,-33 10 0,33-10 15,-66 5-15,66-5 16,-83 0-16,83 0 16,-107 0-16,107 0 15,-91 9-15,91-9 0,0 0 16,-91 14-16,91-14 15,0 0-15,0 0 0,0 0 16,-91 13-16,91-13 16,0 0-16,0 0 15,0 0-15,0 0 16,0 0-16,0 0 0,0 0 16,-50 15-16,50-15 15,0 0-15,0 0 16,0 0-16</inkml:trace>
  <inkml:trace contextRef="#ctx0" brushRef="#br0" timeOffset="54965.3661">4640 11769 0,'0'0'16,"0"0"-16,0 0 15,0 0-15,0 0 0,0 0 16,57-5-16,-57 5 15,75 0-15,-75 0 16,0 0-16,107 0 16,-107 0-16,0 0 0,0 0 15,100 18-15,-100-18 16,41 48-16,-41-48 16,-8 64-16,8-64 0,-58 79 15,58-79-15,0 0 16,0 0-16,-75 75 15,75-75-15,0 0 16,0 0-16,0 0 0,0 0 16,-49 65-16,49-65 15,8 56-15,-8-56 16,58 18-16,-58-18 0,91-5 16,-91 5-16,0 0 15,91-18-15,-91 18 16,0 0-16,91-28 15</inkml:trace>
  <inkml:trace contextRef="#ctx0" brushRef="#br0" timeOffset="55340.2382">5251 11853 0,'0'0'0,"0"0"0,0 0 16,0 0-16,0 0 15,-33 46-15,33-46 16,0 0-16,-16 60 0,16-60 16,25 61-16,-25-61 15,0 0-15,66 37 16,-66-37-16,0 0 0,0 0 15,49-18-15,-49 18 16,0 0-16,33-47 16,-33 47-16,0 0 15,0-74-15,0 74 0,0 0 16,-41-56-16,41 56 16,0 0-16,0 0 15,0 0-15,-41-37 0,41 37 16,0 0-16,0 0 15</inkml:trace>
  <inkml:trace contextRef="#ctx0" brushRef="#br0" timeOffset="55675.2445">5534 11885 0,'0'0'0,"0"0"15,0 0-15,0 0 16,-42 65-16,42-65 0,0 0 16,0 0-16,-25 61 15,25-61-15,0 0 16,17 60-16,-17-60 0,0 0 16,41 14-16,-41-14 15,66-23-15,-66 23 16,0 0-16,50-65 0,-50 65 15,0 0-15,17-79 16,-17 79-16,0 0 16,-17-85-16,17 85 15,0 0-15,-58-60 0,58 60 16,0 0-16,0 0 16,0 0-16</inkml:trace>
  <inkml:trace contextRef="#ctx0" brushRef="#br0" timeOffset="56079.7208">6162 11215 0,'0'0'0,"0"0"16,0 0-16,0 0 16,0 0-16,0 0 0,0 0 15,0 0-15,0 0 16,0 0-16</inkml:trace>
  <inkml:trace contextRef="#ctx0" brushRef="#br0" timeOffset="56708.1567">6088 10573 0,'0'0'16,"0"0"-16,0 0 16,0 0-16,0 0 0,0 0 15,0 0-15,0 0 16,0 0-16,0 0 0,0 0 16,0 0-16,0 0 15,0 0-15,0 0 0,0 0 16,0 0-16</inkml:trace>
  <inkml:trace contextRef="#ctx0" brushRef="#br0" timeOffset="57232.2392">6096 10103 0,'0'0'0,"0"0"0,0 0 16,0 0-16,0 0 15,0 0-15,0 0 0,0 0 16,0 0-16,0 0 15,0 0-15,0 0 16,0 0-16</inkml:trace>
  <inkml:trace contextRef="#ctx0" brushRef="#br0" timeOffset="57811.2867">6030 9503 0,'0'0'0,"0"0"0,0 0 16,0 0-16,0 0 15,0 0-15,0 0 0,0 0 16,0 0-16,0 0 16,0 0-16,0 0 0,0 0 15</inkml:trace>
  <inkml:trace contextRef="#ctx0" brushRef="#br0" timeOffset="58466.4633">6220 8890 0,'0'0'0,"0"0"16,0 0-16,0 0 16,0 0-16,0 0 0,0 0 15,0 0-15,0 0 16,-50 9-16,50-9 16,-74 4-16,74-4 0,-99 5 15,99-5-15,-108 5 16,108-5-16,-116 4 15,116-4-15,0 0 0,-91 19 16,91-19-16,0 0 16,0 0-16,0 0 15,0 0-15,0 0 0,0 0 16,-66 18-16,66-18 16,-25 19-16,25-19 15,42 9-15,-42-9 16,90 0-16,-90 0 0,116 5 15,-116-5-15,141 4 16,-141-4-16,124 0 16,-124 0-16,116 0 15,-116 0-15,0 0 0,0 0 16,0 0-16,0 0 16,83 0-16,-83 0 0,0 0 15,49 0-15,-49 0 16,0 0-16,0 0 15,0 0-15</inkml:trace>
  <inkml:trace contextRef="#ctx0" brushRef="#br0" timeOffset="59091.901">4292 8806 0,'0'0'15,"0"0"-15,0 0 0,0 0 16,91-15-16,-91 15 16,91-18-16,-91 18 15,0 0-15,0 0 16,0 0-16,0 0 0,99-14 16,-99 14-16,0 0 15,67 0-15,-67 0 16,0 0-16,0 0 0,0 0 0,-50 83 15,50-83-15,0 0 16,0 0-16,0 0 16,0 0-16,-75 48 0,75-48 15,0 0-15,-49 36 16,49-36-16,0 0 16,0 0-16,0 0 0,41 52 15,-41-52-15,0 0 16,0 0-16,66 23 15,-66-23-15,0 0 0,58 46 16,-58-46-16,9 66 16,-9-66-16,-42 74 15,42-74-15,-66 55 16,66-55-16,-83 43 16,83-43-16,0 0 0,-91 18 15,91-18-15,0 0 16,-66-18-16,66 18 15,-8-70-15</inkml:trace>
  <inkml:trace contextRef="#ctx0" brushRef="#br0" timeOffset="59448.4623">4780 8810 0,'0'0'16,"0"0"-16,-41 75 16,41-75-16,0 0 15,-17 88-15,17-88 0,0 0 16,17 74-16,-17-74 16,58 56-16,-58-56 15,91 10-15,-91-10 16,0 0-16,91-38 0,-91 38 15,57-65-15,-57 65 16,0 0-16,17-84 16,-17 84-16,0 0 0,-33-79 15,33 79-15,-75-46 16,75 46-16,0 0 16,-74-10-16,74 10 0,0 0 15,-66 19-15,66-19 16</inkml:trace>
  <inkml:trace contextRef="#ctx0" brushRef="#br0" timeOffset="59791.1322">5127 8824 0,'0'0'16,"0"0"-16,-33 56 15,33-56-15,-25 65 16,25-65-16,-8 79 0,8-79 16,25 69-16,-25-69 15,66 38-15,-66-38 0,83 10 16,-83-10-16,107-33 16,-107 33-16,75-66 15,-75 66-15,50-83 16,-50 83-16,17-79 15,-17 79-15,-33-84 0,33 84 16,-76-65-16,76 65 16,-99-32-16,99 32 15,-124-6-15,124 6 16,-116 29-16,116-29 0</inkml:trace>
  <inkml:trace contextRef="#ctx0" brushRef="#br0" timeOffset="90409.9607">11215 17551 0,'0'0'0,"0"0"0,0 0 15,0 0-15,0 0 0,0 0 16,0 0-16,0 0 16,0 0-16,0 0 0,0 0 15,0 0-15,0 0 16,0 0-16,0 0 0,0 0 16,0 0-16,0 0 0,0 0 15,0 0-15,0 0 16,0 0-16,0 0 15,0 0-15,0 0 16,0 0-16,0 0 0,0 0 16,0 0-16,0 0 15,0 0-15,0 0 0,0 0 16,0 0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07T19:07:26.4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849 16621 0,'0'0'16,"0"0"-16,0 0 16,0 0-16,0 0 15,0 0-15,0 0 0,0 0 16,0 0-16,0 0 16,0 0-16,0 0 0,0 0 15,0 0-15,0 0 16,0 0-16,0 0 15,0 0-15,0 0 16,0 0-16,0 0 0,0 0 16,0 0-16,0 0 15,0 0-15,0 0 16,-9 33-16,9-33 0,0 0 16,0 0-16,0 0 15,0 0-15,-33 32 16,33-32-16,0 0 0,0 0 15,0 0-15,0 0 16,0 0-16,0 42 16,0-42-16,0 0 0,0 0 15,0 0-15,0 0 16,0 0-16,42 10 0,-42-10 16,0 0-16,41-25 15,-41 25-15,0 0 16,0 0-16,0 0 15,17-36-15,-17 36 0,0 0 16,-33-28-16,33 28 16,0 0-16,-58-9 15,58 9-15,0 0 16,0 0-16,-42 22 0,42-22 16,0 0-16,-16 51 15,16-51-15,0 0 16,0 0-16,33 52 0,-33-52 15,0 0-15,0 0 16,0 0-16,49 28 16,-49-28-16,0 0 15,0 0-15,58-4 0,-58 4 16,0 0-16,33-42 16,-33 42-16,0 0 15,0 0-15,-8-57 0,8 57 16,0 0-16,0 0 15,0 0-15,-49-32 16,49 32-16,0 0 16,-50 4-16,50-4 0,0 0 15,0 0-15,-8 33 16,8-33-16,0 0 16,0 0-16,24 38 0,-24-38 15,0 0-15,0 0 16,42 14-16,-42-14 15,0 0-15,0 0 16,49-19-16,-49 19 0,0 0 16,25-42-16,-25 42 15,0 0-15,-16-37 16,16 37-16,0 0 16,-42-23-16,42 23 0,0 0 15,-66 0-15,66 0 16,0 0-16,0 0 0,-49 28 15,49-28-15,0 0 16,0 0-16,-17 46 16,17-46-16,0 0 15,0 0-15,17 41 0,-17-41 16,0 0-16,0 0 16,0 0-16,0 0 15,0 0-15,49 10 0,-49-10 16,0 0-16,0 0 15,42-23-15,-42 23 16,0 0-16,0 0 0,0 0 16,0 0-16,-42-56 15,42 56-15,0 0 16,-49 5-16,49-5 16,0 0-16,-42 42 0,42-42 15,0 0-15,0 0 16,0 51-16,0-51 15,0 0-15,33 41 0,-33-41 16,66 10-16,-66-10 16,0 0-16,0 0 15,0 0-15,0 0 16,67-32-16,-67 32 0,0 0 16,33-42-16,-33 42 15,0 0-15,0 0 16,-17-52-16,17 52 0,0 0 15,0 0-15,-58-23 16,58 23-16,0 0 16,0 0-16,0 0 15,-58 14-15,58-14 0,0 0 16,-16 37-16,16-37 16,0 0-16,25 28 15,-25-28-15,0 0 0,0 0 16,0 0-16,0 0 0,0 0 15,41 0-15,-41 0 16,0 0-16,41-18 16,-41 18-16,0 0 0,0 0 15,0 0-15,0 0 16,-41-61-16,41 61 0,0 0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07T19:07:37.3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569 16640 0,'0'0'15,"0"0"-15,0 0 16,0 0-16,0 0 0,0 0 15,0 0-15,0 0 0,0 0 16,0 0-16,0 0 16,0 0-16,0 0 15,0 0-15,0 0 0,0 0 16,0 0-16,0 0 16,0 0-16,0 0 15,0 0-15,-58-5 16,58 5-16,0 0 0,0 0 15,0 0-15,0 0 16,0 0-16,0 0 0,-58 9 16,58-9-16,0 0 15,0 0-15,-42 28 16,42-28-16,0 0 0,0 0 16,0 41-16,0-41 15,0 0-15,0 0 0,34 10 16,-34-10-16,0 0 15,49-10-15,-49 10 16,0 0-16,41-41 16,-41 41-16,0 0 0,0 0 15,42-51-15,-42 51 16,0 0-16,-8-51 16,8 51-16,0 0 0,0 0 15,-42-23-15,42 23 16,0 0-16,0 0 15,-41 0-15,41 0 0,0 0 16,-33 27-16,33-27 16,0 0-16,-8 47 15,8-47-15,0 0 16,0 0-16,0 0 0,24 33 16,-24-33-16,0 0 15,0 0-15,0 0 16,0 0-16,0 0 0,0 0 15,42 13-15,-42-13 16,0 0-16,0 0 0,0 0 16,0 0-16,0 0 15,0 0-15,0 0 16,0 0-16,0 0 0,0 0 16,-42-27-16,42 27 15,0 0-15,-24 32 16,24-32-16,0 0 15,0 41-15,0-41 0,0 0 16,0 0-16,41 28 16,-41-28-16,0 0 15,0 0-15,0 0 0,49-3 16,-49 3-16,0 0 16,58-43-16,-58 43 15,0 0-15,17-55 16,-17 55-16,0 0 0,0 0 15,-25-47-15,25 47 16,0 0-16,0 0 16,-66-9-16,66 9 0,0 0 15,-50 28-15,50-28 16,0 0-16,-24 46 16,24-46-16,0 0 0,0 0 15,8 55-15,-8-55 16,0 0-16,49 28 15,-49-28-15,0 0 0,0 0 16,0 0-16,67 6 16,-67-6-16,0 0 15,0 0-15,49-34 16,-49 34-16,0 0 0,0 0 16,0-41-16,0 41 15,0 0-15,-49-37 16,49 37-16,0 0 15,0 0-15,0 0 0,-83-5 16,83 5-16,0 0 16,0 0-16,-50 24 15,50-24-15,0 0 0,0 0 16,-16 36-16,16-36 16,0 0-16,41 23 0,-41-23 15,0 0-15,0 0 16,0 0-16,0 0 15,58 0-15,-58 0 16,0 0-16,50-23 0,-50 23 16,0 0-16,0 0 15,0 0-15,0 0 16,0 0-16,-34-28 0,34 28 16,0 0-16,-49 19 15,49-19-15,0 0 16,0 0-16,-25 38 0,25-38 15,0 0-15,0 0 16,0 0-16,0 0 0,41 22 16,-41-22-16,0 0 15,42-41-15,-42 41 16,0 0-16,0 0 16,33-56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07T19:07:40.8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041 16016 0,'0'0'15,"0"0"-15,0 0 0,0 0 16,0 0-16,0 0 16,0 0-16,0 0 0,0 0 15,0 0-15,0 0 16,-41 14-16,41-14 15,0 0-15,25 56 16,-25-56-16,0 0 0,0 0 16,49 32-16,-49-32 15,0 0-15,0 0 0,0 0 16,0 0-16,0 0 16,0 0-16,75 19 0,-75-19 15,0 0-15,0 0 16,0 0-16,0 0 0,49 0 15,-49 0-15,0 0 16,0 0-16,0 0 16,25-33-16,-25 33 0,0 0 15,-25-37-15,25 37 16,0 0-16,0 0 16,-49-23-16,49 23 0,0 0 15,0 0-15,-41 4 16,41-4-16,0 0 15,-17 38-15,17-38 0,0 0 16,0 0-16,25 41 16,-25-41-16,0 0 0,0 0 15,0 0-15,0 0 16,41 24-16,-41-24 16,0 0-16,0 0 0,0 0 15,58-10-15,-58 10 16,0 0-16,0 0 15,25-42-15,-25 42 0,0 0 16,-8-46-16,8 46 16,0 0-16,-42-32 15,42 32-15,0 0 0,0 0 16,0 0-16,-49-15 16,49 15-16,0 0 15,-33 33-15,33-33 0,0 0 16,8 42-16,-8-42 15,0 0-15,33 32 16,-33-32-16,0 0 0,0 0 16,0 0-16,0 0 15,0 0-15,49 5 0,-49-5 16,0 0-16,0 0 16,42-32-16,-42 32 15,0 0-15,8-38 16,-8 38-16,0 0 0,-33-42 15,33 42-15,0 0 16,0 0-16,-58-4 16,58 4-16,0 0 0,-58 32 15,58-32-15,0 0 16,-25 61-16,25-61 16,0 0-16,0 0 15,0 0-15,0 0 0,0 0 16,0 0-16,0 0 15,0 0-15,0 0 16,0 0-16,0 0 0,0 0 16,0 0-16,0 0 15,0 0-15,0 0 16,0 0-16,0 0 0,0 0 16,0 0-16,0 0 15,0 0-15,0 0 16,0 0-16,0 0 0,0 0 15,0 0-15,0 0 16,0 0-16,0 0 16,0 0-16,0 0 0,0 0 15,0 0-15,0 0 16,0 0-16,0 0 16,0 0-16,0 0 0,0 0 15,0 0-15,0 0 16,0 0-16,0 0 15,0 0-15,0 0 0,0 0 16,0 0-16,0 0 16,0 0-16,0 0 0,0 0 15,0 0-15,0 0 16,0 0-16,0 0 16,0 0-16,0 0 15,0 0-15,0 0 0,0 0 16,0 0-16,0 0 15,0 0-15,0 0 16,-24 139-16,24-139 0,0 0 16,41 23-16,-41-23 15,0 0-15,50-13 16,-50 13-16,0 0 16,0 0-16,0 0 0,41-47 15,-41 47-15,0 0 0,25-56 16,-25 56-16,0 0 15,-17-55-15,17 55 16,0 0-16,-33-33 16,33 33-16,0 0 0,0 0 15,-49 0-15,49 0 16,0 0-16,0 0 16,0 0-16,-42 23 0,42-23 1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704A8F-2A62-4CD0-B850-890ED1246B6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6587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19F398-EF78-4FB5-8D62-389DA1E7E0D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2075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D0B872-D756-4A90-B71B-96EAA4D0E57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69412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CB3A68-C83E-4372-91CC-DA02B7CD4B1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63946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2627EE-9FAF-430A-A229-F96B7CC3ED1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78946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7DDD6C-C428-46FA-9888-0BC353AF735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53433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DF24DC-7819-409B-A210-77D1E8AA774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08054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81F0C1-A981-4750-9E7C-B668F1002759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58736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2B722C-5A0D-4308-996D-F19BA261629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58683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095450-F912-4537-9B2E-5472D51F295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67051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4D487C-8B8D-4E72-A4A2-4C3F8BFC49E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4125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1FE683C-C470-4037-AE50-8367258F50F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07508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.xml"/><Relationship Id="rId5" Type="http://schemas.openxmlformats.org/officeDocument/2006/relationships/image" Target="../media/image4.emf"/><Relationship Id="rId4" Type="http://schemas.openxmlformats.org/officeDocument/2006/relationships/customXml" Target="../ink/ink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9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5.xml"/><Relationship Id="rId5" Type="http://schemas.openxmlformats.org/officeDocument/2006/relationships/image" Target="../media/image8.emf"/><Relationship Id="rId4" Type="http://schemas.openxmlformats.org/officeDocument/2006/relationships/customXml" Target="../ink/ink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8.xml"/><Relationship Id="rId13" Type="http://schemas.openxmlformats.org/officeDocument/2006/relationships/image" Target="../media/image110.emf"/><Relationship Id="rId3" Type="http://schemas.openxmlformats.org/officeDocument/2006/relationships/image" Target="../media/image11.emf"/><Relationship Id="rId7" Type="http://schemas.openxmlformats.org/officeDocument/2006/relationships/image" Target="../media/image80.emf"/><Relationship Id="rId12" Type="http://schemas.openxmlformats.org/officeDocument/2006/relationships/customXml" Target="../ink/ink10.xml"/><Relationship Id="rId17" Type="http://schemas.openxmlformats.org/officeDocument/2006/relationships/image" Target="../media/image13.emf"/><Relationship Id="rId2" Type="http://schemas.openxmlformats.org/officeDocument/2006/relationships/image" Target="../media/image10.png"/><Relationship Id="rId16" Type="http://schemas.openxmlformats.org/officeDocument/2006/relationships/customXml" Target="../ink/ink12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7.xml"/><Relationship Id="rId11" Type="http://schemas.openxmlformats.org/officeDocument/2006/relationships/image" Target="../media/image10.emf"/><Relationship Id="rId5" Type="http://schemas.openxmlformats.org/officeDocument/2006/relationships/image" Target="../media/image7.emf"/><Relationship Id="rId15" Type="http://schemas.openxmlformats.org/officeDocument/2006/relationships/image" Target="../media/image12.emf"/><Relationship Id="rId10" Type="http://schemas.openxmlformats.org/officeDocument/2006/relationships/customXml" Target="../ink/ink9.xml"/><Relationship Id="rId4" Type="http://schemas.openxmlformats.org/officeDocument/2006/relationships/customXml" Target="../ink/ink6.xml"/><Relationship Id="rId9" Type="http://schemas.openxmlformats.org/officeDocument/2006/relationships/image" Target="../media/image90.emf"/><Relationship Id="rId14" Type="http://schemas.openxmlformats.org/officeDocument/2006/relationships/customXml" Target="../ink/ink1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customXml" Target="../ink/ink18.xml"/><Relationship Id="rId3" Type="http://schemas.openxmlformats.org/officeDocument/2006/relationships/customXml" Target="../ink/ink13.xml"/><Relationship Id="rId7" Type="http://schemas.openxmlformats.org/officeDocument/2006/relationships/customXml" Target="../ink/ink15.xml"/><Relationship Id="rId12" Type="http://schemas.openxmlformats.org/officeDocument/2006/relationships/image" Target="../media/image17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emf"/><Relationship Id="rId11" Type="http://schemas.openxmlformats.org/officeDocument/2006/relationships/customXml" Target="../ink/ink17.xml"/><Relationship Id="rId5" Type="http://schemas.openxmlformats.org/officeDocument/2006/relationships/customXml" Target="../ink/ink14.xml"/><Relationship Id="rId10" Type="http://schemas.openxmlformats.org/officeDocument/2006/relationships/image" Target="../media/image16.emf"/><Relationship Id="rId4" Type="http://schemas.openxmlformats.org/officeDocument/2006/relationships/image" Target="../media/image7.emf"/><Relationship Id="rId9" Type="http://schemas.openxmlformats.org/officeDocument/2006/relationships/customXml" Target="../ink/ink16.xml"/><Relationship Id="rId14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customXml" Target="../ink/ink19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ustomXml" Target="../ink/ink22.xml"/><Relationship Id="rId3" Type="http://schemas.openxmlformats.org/officeDocument/2006/relationships/image" Target="../media/image11.emf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21.xml"/><Relationship Id="rId11" Type="http://schemas.openxmlformats.org/officeDocument/2006/relationships/image" Target="../media/image20.wmf"/><Relationship Id="rId5" Type="http://schemas.openxmlformats.org/officeDocument/2006/relationships/image" Target="../media/image7.emf"/><Relationship Id="rId10" Type="http://schemas.openxmlformats.org/officeDocument/2006/relationships/oleObject" Target="../embeddings/oleObject1.bin"/><Relationship Id="rId4" Type="http://schemas.openxmlformats.org/officeDocument/2006/relationships/customXml" Target="../ink/ink20.xml"/><Relationship Id="rId9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0.emf"/><Relationship Id="rId4" Type="http://schemas.openxmlformats.org/officeDocument/2006/relationships/customXml" Target="../ink/ink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1122363"/>
            <a:ext cx="6858000" cy="4135437"/>
          </a:xfrm>
        </p:spPr>
        <p:txBody>
          <a:bodyPr>
            <a:normAutofit/>
          </a:bodyPr>
          <a:lstStyle/>
          <a:p>
            <a:pPr algn="ctr" eaLnBrk="1" hangingPunct="1">
              <a:lnSpc>
                <a:spcPct val="90000"/>
              </a:lnSpc>
            </a:pPr>
            <a:r>
              <a:rPr lang="en-US" altLang="en-US" sz="4800" dirty="0" smtClean="0">
                <a:solidFill>
                  <a:schemeClr val="tx2"/>
                </a:solidFill>
              </a:rPr>
              <a:t>5.7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altLang="en-US" sz="4800" dirty="0" smtClean="0">
                <a:solidFill>
                  <a:schemeClr val="tx2"/>
                </a:solidFill>
              </a:rPr>
              <a:t>Scatterplots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altLang="en-US" sz="4800" dirty="0" smtClean="0">
                <a:solidFill>
                  <a:schemeClr val="tx2"/>
                </a:solidFill>
              </a:rPr>
              <a:t>&amp;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altLang="en-US" sz="4800" dirty="0" smtClean="0">
                <a:solidFill>
                  <a:schemeClr val="tx2"/>
                </a:solidFill>
              </a:rPr>
              <a:t>Line Graph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 smtClean="0"/>
              <a:t>WB </a:t>
            </a:r>
            <a:r>
              <a:rPr lang="en-US" altLang="en-US" dirty="0" err="1" smtClean="0"/>
              <a:t>Pg</a:t>
            </a:r>
            <a:r>
              <a:rPr lang="en-US" altLang="en-US" dirty="0" smtClean="0"/>
              <a:t> 163 </a:t>
            </a:r>
            <a:r>
              <a:rPr lang="en-US" altLang="en-US" dirty="0" smtClean="0"/>
              <a:t>#1-6, 12,14,16</a:t>
            </a:r>
            <a:endParaRPr lang="en-US" altLang="en-US" dirty="0" smtClean="0"/>
          </a:p>
        </p:txBody>
      </p:sp>
      <p:sp>
        <p:nvSpPr>
          <p:cNvPr id="9219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dirty="0" smtClean="0"/>
              <a:t>Homework 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ocabulary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19263"/>
            <a:ext cx="4114800" cy="44116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600" u="sng" smtClean="0">
                <a:solidFill>
                  <a:schemeClr val="accent2"/>
                </a:solidFill>
              </a:rPr>
              <a:t>Scatterplot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smtClean="0"/>
              <a:t>Graph of distinct point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smtClean="0"/>
              <a:t>plotted in the xy-plane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600" u="sng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600" u="sng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600" u="sng" smtClean="0">
                <a:solidFill>
                  <a:schemeClr val="accent2"/>
                </a:solidFill>
              </a:rPr>
              <a:t>Line Graph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smtClean="0"/>
              <a:t>A scatterplot whose point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smtClean="0"/>
              <a:t>are connected with straight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smtClean="0"/>
              <a:t>line segments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 smtClean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962400"/>
            <a:ext cx="3048000" cy="249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914400"/>
            <a:ext cx="2517775" cy="249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smtClean="0"/>
              <a:t>Relationships or Trends</a:t>
            </a:r>
            <a:br>
              <a:rPr lang="en-US" altLang="en-US" smtClean="0"/>
            </a:br>
            <a:r>
              <a:rPr lang="en-US" altLang="en-US" smtClean="0"/>
              <a:t>in Data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19263"/>
            <a:ext cx="4114800" cy="44116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600" u="sng" dirty="0" smtClean="0">
                <a:solidFill>
                  <a:schemeClr val="accent2"/>
                </a:solidFill>
              </a:rPr>
              <a:t>Positive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600" u="sng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600" u="sng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600" u="sng" dirty="0" smtClean="0">
                <a:solidFill>
                  <a:schemeClr val="accent2"/>
                </a:solidFill>
              </a:rPr>
              <a:t>Negative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u="sng" dirty="0" smtClean="0">
                <a:solidFill>
                  <a:schemeClr val="accent2"/>
                </a:solidFill>
              </a:rPr>
              <a:t>No Relationship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 dirty="0" smtClean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2530800" y="1418040"/>
              <a:ext cx="1748160" cy="129132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21440" y="1408680"/>
                <a:ext cx="1766880" cy="131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6" name="Ink 5"/>
              <p14:cNvContentPartPr/>
              <p14:nvPr/>
            </p14:nvContentPartPr>
            <p14:xfrm>
              <a:off x="2483280" y="2995920"/>
              <a:ext cx="1224000" cy="108720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473920" y="2986560"/>
                <a:ext cx="1242720" cy="110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7" name="Ink 6"/>
              <p14:cNvContentPartPr/>
              <p14:nvPr/>
            </p14:nvContentPartPr>
            <p14:xfrm>
              <a:off x="2941560" y="4417560"/>
              <a:ext cx="1349280" cy="126468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932200" y="4408200"/>
                <a:ext cx="1368000" cy="1283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sz="2600" smtClean="0"/>
              <a:t>Determine whether the relationship shown is positive, negative or none.</a:t>
            </a:r>
          </a:p>
        </p:txBody>
      </p:sp>
      <p:pic>
        <p:nvPicPr>
          <p:cNvPr id="6149" name="Picture 10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2209800"/>
            <a:ext cx="4038600" cy="2351088"/>
          </a:xfrm>
          <a:noFill/>
        </p:spPr>
      </p:pic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685800" y="1524000"/>
            <a:ext cx="915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</a:rPr>
              <a:t>Ex 1</a:t>
            </a:r>
          </a:p>
        </p:txBody>
      </p:sp>
      <p:sp>
        <p:nvSpPr>
          <p:cNvPr id="6150" name="Text Box 4"/>
          <p:cNvSpPr txBox="1">
            <a:spLocks noChangeArrowheads="1"/>
          </p:cNvSpPr>
          <p:nvPr/>
        </p:nvSpPr>
        <p:spPr bwMode="auto">
          <a:xfrm>
            <a:off x="5410200" y="1524000"/>
            <a:ext cx="915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</a:rPr>
              <a:t>Ex 2</a:t>
            </a:r>
          </a:p>
        </p:txBody>
      </p:sp>
      <p:pic>
        <p:nvPicPr>
          <p:cNvPr id="6151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362200"/>
            <a:ext cx="4016375" cy="219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506600" y="4977000"/>
              <a:ext cx="2391120" cy="8208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497240" y="4967640"/>
                <a:ext cx="2409840" cy="83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8" name="Ink 7"/>
              <p14:cNvContentPartPr/>
              <p14:nvPr/>
            </p14:nvContentPartPr>
            <p14:xfrm>
              <a:off x="6240600" y="5131080"/>
              <a:ext cx="1360800" cy="36036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231240" y="5121720"/>
                <a:ext cx="1379520" cy="379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 noChangeArrowheads="1"/>
          </p:cNvSpPr>
          <p:nvPr>
            <p:ph idx="1"/>
          </p:nvPr>
        </p:nvSpPr>
        <p:spPr>
          <a:xfrm>
            <a:off x="433754" y="747713"/>
            <a:ext cx="8229600" cy="5216525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>
                <a:latin typeface="Times New Roman" panose="02020603050405020304" pitchFamily="18" charset="0"/>
              </a:rPr>
              <a:t>The average price of gasoline from 1955 to 2005 i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>
                <a:latin typeface="Times New Roman" panose="02020603050405020304" pitchFamily="18" charset="0"/>
              </a:rPr>
              <a:t>listed in the following table.  Express this table as a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>
                <a:latin typeface="Times New Roman" panose="02020603050405020304" pitchFamily="18" charset="0"/>
              </a:rPr>
              <a:t>scatterplot.</a:t>
            </a:r>
          </a:p>
        </p:txBody>
      </p:sp>
      <p:sp>
        <p:nvSpPr>
          <p:cNvPr id="7171" name="Text Box 5"/>
          <p:cNvSpPr txBox="1">
            <a:spLocks noChangeArrowheads="1"/>
          </p:cNvSpPr>
          <p:nvPr/>
        </p:nvSpPr>
        <p:spPr bwMode="auto">
          <a:xfrm>
            <a:off x="457200" y="228600"/>
            <a:ext cx="915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</a:rPr>
              <a:t>Ex 3</a:t>
            </a:r>
          </a:p>
        </p:txBody>
      </p:sp>
      <p:pic>
        <p:nvPicPr>
          <p:cNvPr id="7172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905000"/>
            <a:ext cx="58594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971800"/>
            <a:ext cx="4800600" cy="3406775"/>
          </a:xfrm>
          <a:prstGeom prst="rect">
            <a:avLst/>
          </a:prstGeom>
          <a:noFill/>
          <a:ln w="412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542240" y="3129480"/>
              <a:ext cx="4487400" cy="37180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32880" y="3120120"/>
                <a:ext cx="4506120" cy="373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k 6"/>
              <p14:cNvContentPartPr/>
              <p14:nvPr/>
            </p14:nvContentPartPr>
            <p14:xfrm>
              <a:off x="2786760" y="5983560"/>
              <a:ext cx="77760" cy="7236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777400" y="5974200"/>
                <a:ext cx="96480" cy="9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k 7"/>
              <p14:cNvContentPartPr/>
              <p14:nvPr/>
            </p14:nvContentPartPr>
            <p14:xfrm>
              <a:off x="3387960" y="5956920"/>
              <a:ext cx="74880" cy="7236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378600" y="5947560"/>
                <a:ext cx="93600" cy="9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9" name="Ink 8"/>
              <p14:cNvContentPartPr/>
              <p14:nvPr/>
            </p14:nvContentPartPr>
            <p14:xfrm>
              <a:off x="3960000" y="5760720"/>
              <a:ext cx="89640" cy="9216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950640" y="5751360"/>
                <a:ext cx="108360" cy="11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0" name="Ink 9"/>
              <p14:cNvContentPartPr/>
              <p14:nvPr/>
            </p14:nvContentPartPr>
            <p14:xfrm>
              <a:off x="4543560" y="5028840"/>
              <a:ext cx="86400" cy="10440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534200" y="5019480"/>
                <a:ext cx="105120" cy="12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1" name="Ink 10"/>
              <p14:cNvContentPartPr/>
              <p14:nvPr/>
            </p14:nvContentPartPr>
            <p14:xfrm>
              <a:off x="5168520" y="5022000"/>
              <a:ext cx="71640" cy="5760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159160" y="5012640"/>
                <a:ext cx="90360" cy="7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2" name="Ink 11"/>
              <p14:cNvContentPartPr/>
              <p14:nvPr/>
            </p14:nvContentPartPr>
            <p14:xfrm>
              <a:off x="5704560" y="3985560"/>
              <a:ext cx="155160" cy="12960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695200" y="3976200"/>
                <a:ext cx="173880" cy="148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 noChangeArrowheads="1"/>
          </p:cNvSpPr>
          <p:nvPr>
            <p:ph idx="1"/>
          </p:nvPr>
        </p:nvSpPr>
        <p:spPr>
          <a:xfrm>
            <a:off x="433754" y="747713"/>
            <a:ext cx="8229600" cy="5216525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>
                <a:latin typeface="Times New Roman" panose="02020603050405020304" pitchFamily="18" charset="0"/>
              </a:rPr>
              <a:t>Draw a line of best fit for the data.  Write an equation for that line.</a:t>
            </a:r>
          </a:p>
        </p:txBody>
      </p:sp>
      <p:sp>
        <p:nvSpPr>
          <p:cNvPr id="7171" name="Text Box 5"/>
          <p:cNvSpPr txBox="1">
            <a:spLocks noChangeArrowheads="1"/>
          </p:cNvSpPr>
          <p:nvPr/>
        </p:nvSpPr>
        <p:spPr bwMode="auto">
          <a:xfrm>
            <a:off x="457200" y="228600"/>
            <a:ext cx="915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</a:rPr>
              <a:t>Ex 3</a:t>
            </a:r>
          </a:p>
        </p:txBody>
      </p:sp>
      <p:pic>
        <p:nvPicPr>
          <p:cNvPr id="7173" name="Picture 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971800"/>
            <a:ext cx="4800600" cy="3406775"/>
          </a:xfrm>
          <a:prstGeom prst="rect">
            <a:avLst/>
          </a:prstGeom>
          <a:noFill/>
          <a:ln w="412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542240" y="3129480"/>
              <a:ext cx="4487400" cy="37180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532880" y="3120120"/>
                <a:ext cx="4506120" cy="373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/>
              <p14:cNvContentPartPr/>
              <p14:nvPr/>
            </p14:nvContentPartPr>
            <p14:xfrm>
              <a:off x="2786760" y="3985560"/>
              <a:ext cx="3072960" cy="207036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777400" y="3976200"/>
                <a:ext cx="3091680" cy="208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9" name="Ink 8"/>
              <p14:cNvContentPartPr/>
              <p14:nvPr/>
            </p14:nvContentPartPr>
            <p14:xfrm rot="20853206">
              <a:off x="2616093" y="3815363"/>
              <a:ext cx="4521416" cy="2100649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 rot="20853206">
                <a:off x="2606733" y="3806003"/>
                <a:ext cx="4540135" cy="21193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" name="Ink 2"/>
              <p14:cNvContentPartPr/>
              <p14:nvPr/>
            </p14:nvContentPartPr>
            <p14:xfrm>
              <a:off x="375480" y="61560"/>
              <a:ext cx="8541720" cy="28022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66120" y="52200"/>
                <a:ext cx="8560440" cy="282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0" name="Ink 9"/>
              <p14:cNvContentPartPr/>
              <p14:nvPr/>
            </p14:nvContentPartPr>
            <p14:xfrm>
              <a:off x="2512440" y="5176440"/>
              <a:ext cx="1105200" cy="47412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503080" y="5167080"/>
                <a:ext cx="1123920" cy="49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1" name="Ink 10"/>
              <p14:cNvContentPartPr/>
              <p14:nvPr/>
            </p14:nvContentPartPr>
            <p14:xfrm>
              <a:off x="3772440" y="4342320"/>
              <a:ext cx="1217880" cy="576360"/>
            </p14:xfrm>
          </p:contentPart>
        </mc:Choice>
        <mc:Fallback>
          <p:pic>
            <p:nvPicPr>
              <p:cNvPr id="11" name="Ink 10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763080" y="4332960"/>
                <a:ext cx="1236600" cy="595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16750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dirty="0" smtClean="0"/>
              <a:t>Estimating valu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19263"/>
            <a:ext cx="8058150" cy="4411662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en-US" sz="2600" u="sng" dirty="0" smtClean="0">
                <a:solidFill>
                  <a:schemeClr val="accent2"/>
                </a:solidFill>
              </a:rPr>
              <a:t>Trend Line:</a:t>
            </a:r>
            <a:r>
              <a:rPr lang="en-US" altLang="en-US" sz="2600" dirty="0" smtClean="0">
                <a:solidFill>
                  <a:schemeClr val="accent2"/>
                </a:solidFill>
              </a:rPr>
              <a:t> </a:t>
            </a:r>
            <a:r>
              <a:rPr lang="en-US" altLang="en-US" sz="2600" dirty="0" smtClean="0"/>
              <a:t>a line on a scatter plot, drawn near the points, that shows correlation</a:t>
            </a:r>
            <a:endParaRPr lang="en-US" altLang="en-US" sz="2600" u="sng" dirty="0" smtClean="0">
              <a:solidFill>
                <a:schemeClr val="accent2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en-US" sz="2600" u="sng" dirty="0" smtClean="0">
                <a:solidFill>
                  <a:schemeClr val="accent2"/>
                </a:solidFill>
              </a:rPr>
              <a:t>Interpolation</a:t>
            </a:r>
            <a:r>
              <a:rPr lang="en-US" altLang="en-US" sz="2600" dirty="0" smtClean="0">
                <a:solidFill>
                  <a:schemeClr val="accent2"/>
                </a:solidFill>
              </a:rPr>
              <a:t>: </a:t>
            </a:r>
            <a:r>
              <a:rPr lang="en-US" altLang="en-US" sz="2600" dirty="0" smtClean="0"/>
              <a:t>estimating a value between two known values</a:t>
            </a:r>
            <a:endParaRPr lang="en-US" altLang="en-US" sz="2600" u="sng" dirty="0" smtClean="0">
              <a:solidFill>
                <a:schemeClr val="accent2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en-US" sz="2600" u="sng" dirty="0" smtClean="0">
                <a:solidFill>
                  <a:schemeClr val="accent2"/>
                </a:solidFill>
              </a:rPr>
              <a:t>Extrapolation:</a:t>
            </a:r>
            <a:r>
              <a:rPr lang="en-US" altLang="en-US" sz="2600" dirty="0" smtClean="0">
                <a:solidFill>
                  <a:schemeClr val="accent2"/>
                </a:solidFill>
              </a:rPr>
              <a:t> </a:t>
            </a:r>
            <a:r>
              <a:rPr lang="en-US" altLang="en-US" sz="2600" dirty="0" smtClean="0"/>
              <a:t>estimating a value outside the range of known values</a:t>
            </a:r>
            <a:endParaRPr lang="en-US" altLang="en-US" sz="2600" u="sng" dirty="0" smtClean="0">
              <a:solidFill>
                <a:schemeClr val="accent2"/>
              </a:solidFill>
            </a:endParaRP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en-US" sz="2600" dirty="0" smtClean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681840" y="1413000"/>
              <a:ext cx="3162600" cy="4708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72480" y="1403640"/>
                <a:ext cx="3181320" cy="489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056787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 noChangeArrowheads="1"/>
          </p:cNvSpPr>
          <p:nvPr>
            <p:ph idx="1"/>
          </p:nvPr>
        </p:nvSpPr>
        <p:spPr>
          <a:xfrm>
            <a:off x="433754" y="747713"/>
            <a:ext cx="8229600" cy="5216525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>
                <a:latin typeface="Times New Roman" panose="02020603050405020304" pitchFamily="18" charset="0"/>
              </a:rPr>
              <a:t>Approximate what the price of gas was in 1970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>
                <a:latin typeface="Times New Roman" panose="02020603050405020304" pitchFamily="18" charset="0"/>
              </a:rPr>
              <a:t>Approximate what the price of gas will be in 2020.</a:t>
            </a:r>
          </a:p>
        </p:txBody>
      </p:sp>
      <p:sp>
        <p:nvSpPr>
          <p:cNvPr id="7171" name="Text Box 5"/>
          <p:cNvSpPr txBox="1">
            <a:spLocks noChangeArrowheads="1"/>
          </p:cNvSpPr>
          <p:nvPr/>
        </p:nvSpPr>
        <p:spPr bwMode="auto">
          <a:xfrm>
            <a:off x="457200" y="228600"/>
            <a:ext cx="9236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dirty="0">
                <a:solidFill>
                  <a:schemeClr val="accent2"/>
                </a:solidFill>
              </a:rPr>
              <a:t>Ex 3</a:t>
            </a:r>
          </a:p>
        </p:txBody>
      </p:sp>
      <p:pic>
        <p:nvPicPr>
          <p:cNvPr id="7173" name="Picture 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971800"/>
            <a:ext cx="4800600" cy="3406775"/>
          </a:xfrm>
          <a:prstGeom prst="rect">
            <a:avLst/>
          </a:prstGeom>
          <a:noFill/>
          <a:ln w="412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542240" y="3129480"/>
              <a:ext cx="4487400" cy="37180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32880" y="3120120"/>
                <a:ext cx="4506120" cy="373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k 6"/>
              <p14:cNvContentPartPr/>
              <p14:nvPr/>
            </p14:nvContentPartPr>
            <p14:xfrm>
              <a:off x="2786760" y="3985560"/>
              <a:ext cx="3072960" cy="207036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777400" y="3976200"/>
                <a:ext cx="3091680" cy="208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8" name="Ink 7"/>
              <p14:cNvContentPartPr/>
              <p14:nvPr/>
            </p14:nvContentPartPr>
            <p14:xfrm rot="20853206">
              <a:off x="2856034" y="3789198"/>
              <a:ext cx="4270132" cy="2022804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 rot="20853206">
                <a:off x="2846674" y="3779838"/>
                <a:ext cx="4288853" cy="2041524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562348"/>
              </p:ext>
            </p:extLst>
          </p:nvPr>
        </p:nvGraphicFramePr>
        <p:xfrm>
          <a:off x="2709863" y="155575"/>
          <a:ext cx="31750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10" imgW="1257120" imgH="203040" progId="Equation.DSMT4">
                  <p:embed/>
                </p:oleObj>
              </mc:Choice>
              <mc:Fallback>
                <p:oleObj name="Equation" r:id="rId10" imgW="1257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09863" y="155575"/>
                        <a:ext cx="3175000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35669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14400"/>
            <a:ext cx="8229600" cy="52165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mtClean="0">
                <a:latin typeface="Times New Roman" panose="02020603050405020304" pitchFamily="18" charset="0"/>
              </a:rPr>
              <a:t>Make a line graph of the data.</a:t>
            </a:r>
          </a:p>
        </p:txBody>
      </p:sp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457200" y="228600"/>
            <a:ext cx="915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</a:rPr>
              <a:t>Ex 4</a:t>
            </a:r>
          </a:p>
        </p:txBody>
      </p:sp>
      <p:pic>
        <p:nvPicPr>
          <p:cNvPr id="8196" name="Picture 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743200"/>
            <a:ext cx="5410200" cy="3886200"/>
          </a:xfrm>
          <a:prstGeom prst="rect">
            <a:avLst/>
          </a:prstGeom>
          <a:noFill/>
          <a:ln w="412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76400"/>
            <a:ext cx="4865688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2191680" y="2541960"/>
              <a:ext cx="5772960" cy="4208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82320" y="2532600"/>
                <a:ext cx="5791680" cy="4227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89</TotalTime>
  <Words>176</Words>
  <Application>Microsoft Office PowerPoint</Application>
  <PresentationFormat>On-screen Show (4:3)</PresentationFormat>
  <Paragraphs>44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alibri Light</vt:lpstr>
      <vt:lpstr>Times New Roman</vt:lpstr>
      <vt:lpstr>Wingdings</vt:lpstr>
      <vt:lpstr>Office Theme</vt:lpstr>
      <vt:lpstr>MathType 6.0 Equation</vt:lpstr>
      <vt:lpstr> </vt:lpstr>
      <vt:lpstr>Vocabulary</vt:lpstr>
      <vt:lpstr>Relationships or Trends in Data</vt:lpstr>
      <vt:lpstr>Determine whether the relationship shown is positive, negative or none.</vt:lpstr>
      <vt:lpstr>PowerPoint Presentation</vt:lpstr>
      <vt:lpstr>PowerPoint Presentation</vt:lpstr>
      <vt:lpstr>Estimating values</vt:lpstr>
      <vt:lpstr>PowerPoint Presentation</vt:lpstr>
      <vt:lpstr>PowerPoint Presentation</vt:lpstr>
      <vt:lpstr>WB Pg 163 #1-6, 12,14,16</vt:lpstr>
    </vt:vector>
  </TitlesOfParts>
  <Company>50lar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1</dc:title>
  <dc:creator>you</dc:creator>
  <cp:lastModifiedBy>Reaves, Nathan</cp:lastModifiedBy>
  <cp:revision>78</cp:revision>
  <dcterms:created xsi:type="dcterms:W3CDTF">2011-10-03T03:45:44Z</dcterms:created>
  <dcterms:modified xsi:type="dcterms:W3CDTF">2018-09-10T15:30:09Z</dcterms:modified>
</cp:coreProperties>
</file>